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6EE0" w:rsidRPr="00903F30" w:rsidRDefault="00536EE0" w:rsidP="008837D3">
      <w:pPr>
        <w:rPr>
          <w:rFonts w:cs="2  Lotus"/>
          <w:sz w:val="26"/>
          <w:szCs w:val="26"/>
        </w:rPr>
      </w:pPr>
      <w:r w:rsidRPr="00903F30">
        <w:rPr>
          <w:rFonts w:cs="2  Lotus" w:hint="cs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021DF1" wp14:editId="3643766D">
                <wp:simplePos x="0" y="0"/>
                <wp:positionH relativeFrom="column">
                  <wp:posOffset>41910</wp:posOffset>
                </wp:positionH>
                <wp:positionV relativeFrom="paragraph">
                  <wp:posOffset>-137633</wp:posOffset>
                </wp:positionV>
                <wp:extent cx="6491111" cy="446567"/>
                <wp:effectExtent l="0" t="0" r="24130" b="10795"/>
                <wp:wrapNone/>
                <wp:docPr id="1" name="Plaqu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91111" cy="446567"/>
                        </a:xfrm>
                        <a:prstGeom prst="plaqu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57DE" w:rsidRPr="00B257DE" w:rsidRDefault="00B257DE" w:rsidP="00B257DE">
                            <w:pPr>
                              <w:rPr>
                                <w:rFonts w:cs="2  Lotus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B257DE">
                              <w:rPr>
                                <w:rFonts w:cs="2  Lotus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یا خیر المحبوب        آزمون فارسی  پایه پنجم  دبستان پیام انقلاب      تاریخ:   /    /       نام زیبای تو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1" coordsize="21600,21600" o:spt="21" adj="3600" path="m@0,qy0@0l0@2qx@0,21600l@1,21600qy21600@2l21600@0qx@1,xe">
                <v:stroke joinstyle="miter"/>
                <v:formulas>
                  <v:f eqn="val #0"/>
                  <v:f eqn="sum width 0 #0"/>
                  <v:f eqn="sum height 0 #0"/>
                  <v:f eqn="prod @0 7071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Plaque 1" o:spid="_x0000_s1026" type="#_x0000_t21" style="position:absolute;left:0;text-align:left;margin-left:3.3pt;margin-top:-10.85pt;width:511.1pt;height:35.1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" fillcolor="white [3201]" strokecolor="black [3200]" strokeweight="2pt">
                <v:textbox>
                  <w:txbxContent>
                    <w:p w:rsidR="00B257DE" w:rsidRPr="00B257DE" w:rsidRDefault="00B257DE" w:rsidP="00B257DE">
                      <w:pPr>
                        <w:rPr>
                          <w:rFonts w:cs="2  Lotus"/>
                          <w:b/>
                          <w:bCs/>
                          <w:sz w:val="24"/>
                          <w:szCs w:val="24"/>
                        </w:rPr>
                      </w:pPr>
                      <w:r w:rsidRPr="00B257DE">
                        <w:rPr>
                          <w:rFonts w:cs="2  Lotus" w:hint="cs"/>
                          <w:b/>
                          <w:bCs/>
                          <w:sz w:val="24"/>
                          <w:szCs w:val="24"/>
                          <w:rtl/>
                        </w:rPr>
                        <w:t>یا خیر المحبوب        آزمون فارسی  پایه پنجم  دبستان پیام انقلاب      تاریخ:   /    /       نام زیبای تو :</w:t>
                      </w:r>
                    </w:p>
                  </w:txbxContent>
                </v:textbox>
              </v:shape>
            </w:pict>
          </mc:Fallback>
        </mc:AlternateContent>
      </w:r>
    </w:p>
    <w:p w:rsidR="008F218D" w:rsidRPr="00903F30" w:rsidRDefault="00536EE0" w:rsidP="008F218D">
      <w:pPr>
        <w:rPr>
          <w:rFonts w:ascii="Arial" w:eastAsia="PMingLiU" w:hAnsi="Arial" w:cs="2  Lotus"/>
          <w:color w:val="221E1F"/>
          <w:sz w:val="26"/>
          <w:szCs w:val="26"/>
          <w:rtl/>
        </w:rPr>
      </w:pPr>
      <w:r w:rsidRPr="00903F30">
        <w:rPr>
          <w:rFonts w:cs="2  Lotus" w:hint="cs"/>
          <w:sz w:val="26"/>
          <w:szCs w:val="26"/>
          <w:rtl/>
        </w:rPr>
        <w:t xml:space="preserve">1 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شعر زیر را بخوانید و با توجه به آن به سوالات پاسخ دهید.</w:t>
      </w:r>
    </w:p>
    <w:tbl>
      <w:tblPr>
        <w:tblStyle w:val="TableGrid"/>
        <w:bidiVisual/>
        <w:tblW w:w="0" w:type="auto"/>
        <w:jc w:val="center"/>
        <w:tblInd w:w="-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5"/>
        <w:gridCol w:w="4803"/>
      </w:tblGrid>
      <w:tr w:rsidR="008F218D" w:rsidRPr="00903F30" w:rsidTr="008F218D">
        <w:trPr>
          <w:jc w:val="center"/>
        </w:trPr>
        <w:tc>
          <w:tcPr>
            <w:tcW w:w="3735" w:type="dxa"/>
          </w:tcPr>
          <w:p w:rsidR="008F218D" w:rsidRPr="00903F30" w:rsidRDefault="008F218D" w:rsidP="006066B9">
            <w:pPr>
              <w:spacing w:line="276" w:lineRule="auto"/>
              <w:jc w:val="both"/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u w:val="single"/>
                <w:rtl/>
                <w:lang w:bidi="fa-IR"/>
              </w:rPr>
            </w:pP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u w:val="single"/>
                <w:rtl/>
                <w:lang w:bidi="fa-IR"/>
              </w:rPr>
              <w:t>فضل خدای را که تواند شمار کرد؟</w:t>
            </w:r>
          </w:p>
          <w:p w:rsidR="008F218D" w:rsidRPr="00903F30" w:rsidRDefault="008F218D" w:rsidP="006066B9">
            <w:pPr>
              <w:spacing w:line="276" w:lineRule="auto"/>
              <w:jc w:val="both"/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</w:pP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>بحر آفرید و بر و درختان و آدمی</w:t>
            </w:r>
          </w:p>
          <w:p w:rsidR="008F218D" w:rsidRPr="00903F30" w:rsidRDefault="008F218D" w:rsidP="006066B9">
            <w:pPr>
              <w:spacing w:line="276" w:lineRule="auto"/>
              <w:jc w:val="both"/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</w:pP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>اجزای خاک مرده، به تأثیر آفتاب</w:t>
            </w:r>
          </w:p>
          <w:p w:rsidR="008F218D" w:rsidRPr="00903F30" w:rsidRDefault="008F218D" w:rsidP="006066B9">
            <w:pPr>
              <w:spacing w:line="276" w:lineRule="auto"/>
              <w:jc w:val="both"/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</w:pP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>ا</w:t>
            </w:r>
            <w:r w:rsidRPr="00903F30">
              <w:rPr>
                <w:rFonts w:ascii="Arial" w:hAnsi="Arial" w:cs="2  Lotus" w:hint="cs"/>
                <w:b/>
                <w:bCs/>
                <w:color w:val="221E1F"/>
                <w:sz w:val="26"/>
                <w:szCs w:val="26"/>
                <w:rtl/>
                <w:lang w:bidi="fa-IR"/>
              </w:rPr>
              <w:t>بر،</w:t>
            </w: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 xml:space="preserve"> آب داد بیخ درختان </w:t>
            </w:r>
            <w:r w:rsidRPr="00903F30">
              <w:rPr>
                <w:rFonts w:ascii="Arial" w:hAnsi="Arial" w:cs="2  Lotus" w:hint="cs"/>
                <w:b/>
                <w:bCs/>
                <w:color w:val="221E1F"/>
                <w:sz w:val="26"/>
                <w:szCs w:val="26"/>
                <w:rtl/>
                <w:lang w:bidi="fa-IR"/>
              </w:rPr>
              <w:t>مرده</w:t>
            </w: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 xml:space="preserve"> را</w:t>
            </w:r>
          </w:p>
          <w:p w:rsidR="008F218D" w:rsidRPr="00903F30" w:rsidRDefault="008F218D" w:rsidP="006066B9">
            <w:pPr>
              <w:spacing w:line="276" w:lineRule="auto"/>
              <w:jc w:val="both"/>
              <w:rPr>
                <w:rFonts w:ascii="Arial" w:hAnsi="Arial" w:cs="2  Lotus"/>
                <w:color w:val="221E1F"/>
                <w:sz w:val="26"/>
                <w:szCs w:val="26"/>
                <w:rtl/>
                <w:lang w:bidi="fa-IR"/>
              </w:rPr>
            </w:pP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>توحیدگوی او</w:t>
            </w:r>
            <w:r w:rsidRPr="00903F30">
              <w:rPr>
                <w:rFonts w:ascii="Arial" w:hAnsi="Arial" w:cs="2  Lotus" w:hint="cs"/>
                <w:b/>
                <w:bCs/>
                <w:color w:val="221E1F"/>
                <w:sz w:val="26"/>
                <w:szCs w:val="26"/>
                <w:rtl/>
                <w:lang w:bidi="fa-IR"/>
              </w:rPr>
              <w:t>،</w:t>
            </w: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 xml:space="preserve"> نه بنی آدم</w:t>
            </w:r>
            <w:r w:rsidRPr="00903F30">
              <w:rPr>
                <w:rFonts w:ascii="Arial" w:hAnsi="Arial" w:cs="2  Lotus" w:hint="cs"/>
                <w:b/>
                <w:bCs/>
                <w:color w:val="221E1F"/>
                <w:sz w:val="26"/>
                <w:szCs w:val="26"/>
                <w:rtl/>
                <w:lang w:bidi="fa-IR"/>
              </w:rPr>
              <w:t xml:space="preserve"> ا</w:t>
            </w: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>ند و بس</w:t>
            </w:r>
          </w:p>
        </w:tc>
        <w:tc>
          <w:tcPr>
            <w:tcW w:w="4803" w:type="dxa"/>
          </w:tcPr>
          <w:p w:rsidR="008F218D" w:rsidRPr="00903F30" w:rsidRDefault="008F218D" w:rsidP="006066B9">
            <w:pPr>
              <w:spacing w:line="276" w:lineRule="auto"/>
              <w:jc w:val="both"/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</w:pP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>یا کیست آنکه شکر یکی از هزار کرد؟</w:t>
            </w:r>
          </w:p>
          <w:p w:rsidR="008F218D" w:rsidRPr="00903F30" w:rsidRDefault="008F218D" w:rsidP="006066B9">
            <w:pPr>
              <w:spacing w:line="276" w:lineRule="auto"/>
              <w:jc w:val="both"/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u w:val="single"/>
                <w:rtl/>
                <w:lang w:bidi="fa-IR"/>
              </w:rPr>
            </w:pP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u w:val="single"/>
                <w:rtl/>
                <w:lang w:bidi="fa-IR"/>
              </w:rPr>
              <w:t>خورشید و ماه و انجم و لیل و نهار کرد</w:t>
            </w:r>
          </w:p>
          <w:p w:rsidR="008F218D" w:rsidRPr="00903F30" w:rsidRDefault="008F218D" w:rsidP="006066B9">
            <w:pPr>
              <w:spacing w:line="276" w:lineRule="auto"/>
              <w:jc w:val="both"/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</w:pP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>بستان میوه و چمن و لاله‌زار کرد</w:t>
            </w:r>
          </w:p>
          <w:p w:rsidR="008F218D" w:rsidRPr="00903F30" w:rsidRDefault="008F218D" w:rsidP="006066B9">
            <w:pPr>
              <w:spacing w:line="276" w:lineRule="auto"/>
              <w:jc w:val="both"/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</w:pP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>شاخ برهنه</w:t>
            </w:r>
            <w:r w:rsidRPr="00903F30">
              <w:rPr>
                <w:rFonts w:ascii="Arial" w:hAnsi="Arial" w:cs="2  Lotus" w:hint="cs"/>
                <w:b/>
                <w:bCs/>
                <w:color w:val="221E1F"/>
                <w:sz w:val="26"/>
                <w:szCs w:val="26"/>
                <w:rtl/>
                <w:lang w:bidi="fa-IR"/>
              </w:rPr>
              <w:t>،</w:t>
            </w: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 xml:space="preserve"> پیرهن نوبهار کرد</w:t>
            </w:r>
          </w:p>
          <w:p w:rsidR="008F218D" w:rsidRDefault="008F218D" w:rsidP="006066B9">
            <w:pPr>
              <w:spacing w:line="276" w:lineRule="auto"/>
              <w:jc w:val="both"/>
              <w:rPr>
                <w:rFonts w:ascii="Arial" w:hAnsi="Arial" w:cs="2  Lotus" w:hint="cs"/>
                <w:color w:val="221E1F"/>
                <w:sz w:val="26"/>
                <w:szCs w:val="26"/>
                <w:rtl/>
                <w:lang w:bidi="fa-IR"/>
              </w:rPr>
            </w:pPr>
            <w:r w:rsidRPr="00903F30">
              <w:rPr>
                <w:rFonts w:ascii="Arial" w:hAnsi="Arial" w:cs="2  Lotus"/>
                <w:b/>
                <w:bCs/>
                <w:color w:val="221E1F"/>
                <w:sz w:val="26"/>
                <w:szCs w:val="26"/>
                <w:rtl/>
                <w:lang w:bidi="fa-IR"/>
              </w:rPr>
              <w:t>هر بلبلی که زمزمه بر شاخسار کرد</w:t>
            </w:r>
          </w:p>
          <w:p w:rsidR="006066B9" w:rsidRPr="006066B9" w:rsidRDefault="006066B9" w:rsidP="006066B9">
            <w:pPr>
              <w:spacing w:line="276" w:lineRule="auto"/>
              <w:jc w:val="both"/>
              <w:rPr>
                <w:rFonts w:ascii="Arial" w:hAnsi="Arial" w:cs="2  Lotus"/>
                <w:color w:val="221E1F"/>
                <w:sz w:val="10"/>
                <w:szCs w:val="10"/>
                <w:rtl/>
                <w:lang w:bidi="fa-IR"/>
              </w:rPr>
            </w:pPr>
          </w:p>
        </w:tc>
      </w:tr>
    </w:tbl>
    <w:p w:rsidR="008F218D" w:rsidRPr="00903F30" w:rsidRDefault="008F218D" w:rsidP="008837D3">
      <w:pPr>
        <w:jc w:val="both"/>
        <w:rPr>
          <w:rFonts w:ascii="Arial" w:eastAsia="PMingLiU" w:hAnsi="Arial" w:cs="2  Lotus"/>
          <w:color w:val="221E1F"/>
          <w:sz w:val="26"/>
          <w:szCs w:val="26"/>
          <w:rtl/>
        </w:rPr>
      </w:pPr>
      <w:r w:rsidRPr="00903F30">
        <w:rPr>
          <w:rFonts w:ascii="Times New Roman" w:eastAsia="PMingLiU" w:hAnsi="Times New Roman" w:cs="Times New Roman" w:hint="cs"/>
          <w:b/>
          <w:bCs/>
          <w:color w:val="221E1F"/>
          <w:sz w:val="26"/>
          <w:szCs w:val="26"/>
          <w:rtl/>
        </w:rPr>
        <w:t> 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الف) خدای بزرگ با چه وسیله‌ای اجزای خاک مرده را به باغ و چمن‌زار تبدیل کرده است؟</w:t>
      </w:r>
    </w:p>
    <w:p w:rsidR="008F218D" w:rsidRPr="00903F30" w:rsidRDefault="008F218D" w:rsidP="008F218D">
      <w:pPr>
        <w:rPr>
          <w:rFonts w:ascii="Arial" w:eastAsia="PMingLiU" w:hAnsi="Arial" w:cs="2  Lotus"/>
          <w:color w:val="221E1F"/>
          <w:sz w:val="26"/>
          <w:szCs w:val="26"/>
          <w:rtl/>
        </w:rPr>
      </w:pP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ب) معنی مصراع هایی را که زیر آنها خط کشیده شده است، بنویسید.</w:t>
      </w:r>
    </w:p>
    <w:p w:rsidR="008F218D" w:rsidRPr="00903F30" w:rsidRDefault="008F218D" w:rsidP="008F218D">
      <w:pPr>
        <w:rPr>
          <w:rFonts w:ascii="Arial" w:eastAsia="PMingLiU" w:hAnsi="Arial" w:cs="2  Lotus"/>
          <w:color w:val="221E1F"/>
          <w:sz w:val="26"/>
          <w:szCs w:val="26"/>
          <w:rtl/>
        </w:rPr>
      </w:pPr>
    </w:p>
    <w:p w:rsidR="008837D3" w:rsidRPr="00903F30" w:rsidRDefault="008F218D" w:rsidP="008837D3">
      <w:pPr>
        <w:rPr>
          <w:rFonts w:ascii="Arial" w:eastAsia="PMingLiU" w:hAnsi="Arial" w:cs="2  Lotus"/>
          <w:color w:val="221E1F"/>
          <w:sz w:val="26"/>
          <w:szCs w:val="26"/>
          <w:rtl/>
        </w:rPr>
      </w:pP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ج) کلمات متضاد را در بیت دوم شعر پیدا کنید و بنویسید.</w:t>
      </w:r>
    </w:p>
    <w:p w:rsidR="008F218D" w:rsidRPr="00DC6E17" w:rsidRDefault="008F218D" w:rsidP="008837D3">
      <w:pPr>
        <w:spacing w:after="0"/>
        <w:rPr>
          <w:rFonts w:ascii="Arial" w:eastAsia="PMingLiU" w:hAnsi="Arial" w:cs="2  Lotus"/>
          <w:color w:val="221E1F"/>
          <w:sz w:val="8"/>
          <w:szCs w:val="8"/>
          <w:rtl/>
        </w:rPr>
      </w:pPr>
      <w:r w:rsidRPr="00DC6E17">
        <w:rPr>
          <w:rFonts w:cs="2  Lotus" w:hint="cs"/>
          <w:sz w:val="8"/>
          <w:szCs w:val="8"/>
          <w:rtl/>
        </w:rPr>
        <w:t xml:space="preserve">                  </w:t>
      </w:r>
      <w:r w:rsidRPr="00DC6E17">
        <w:rPr>
          <w:rFonts w:ascii="Arial" w:eastAsia="PMingLiU" w:hAnsi="Arial" w:cs="2  Lotus" w:hint="cs"/>
          <w:b/>
          <w:bCs/>
          <w:color w:val="221E1F"/>
          <w:sz w:val="8"/>
          <w:szCs w:val="8"/>
          <w:rtl/>
        </w:rPr>
        <w:t xml:space="preserve">          </w:t>
      </w:r>
    </w:p>
    <w:p w:rsidR="008F218D" w:rsidRPr="00903F30" w:rsidRDefault="002843B5" w:rsidP="008837D3">
      <w:pPr>
        <w:rPr>
          <w:rFonts w:ascii="Arial" w:eastAsia="PMingLiU" w:hAnsi="Arial" w:cs="2  Lotus"/>
          <w:color w:val="221E1F"/>
          <w:sz w:val="26"/>
          <w:szCs w:val="26"/>
          <w:rtl/>
        </w:rPr>
      </w:pPr>
      <w:r>
        <w:rPr>
          <w:rFonts w:ascii="Arial" w:hAnsi="Arial" w:cs="2  Lotus"/>
          <w:noProof/>
          <w:color w:val="221E1F"/>
          <w:sz w:val="10"/>
          <w:szCs w:val="10"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B3FB98A" wp14:editId="16BDC751">
                <wp:simplePos x="0" y="0"/>
                <wp:positionH relativeFrom="column">
                  <wp:posOffset>222885</wp:posOffset>
                </wp:positionH>
                <wp:positionV relativeFrom="paragraph">
                  <wp:posOffset>414020</wp:posOffset>
                </wp:positionV>
                <wp:extent cx="6379210" cy="0"/>
                <wp:effectExtent l="0" t="0" r="2159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7921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left:0;text-align:lef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.55pt,32.6pt" to="519.85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" strokecolor="black [3213]">
                <v:stroke dashstyle="1 1"/>
              </v:line>
            </w:pict>
          </mc:Fallback>
        </mc:AlternateConten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د) کدام بیت از شعر بیان می کند که همه‌ی آفریده‌های خدا در حال شکرگزاری از خدا هستند؟</w:t>
      </w:r>
    </w:p>
    <w:p w:rsidR="00B257DE" w:rsidRDefault="008F218D" w:rsidP="00903F30">
      <w:pPr>
        <w:rPr>
          <w:rFonts w:ascii="Arial" w:eastAsia="PMingLiU" w:hAnsi="Arial" w:cs="2  Lotus" w:hint="cs"/>
          <w:color w:val="221E1F"/>
          <w:sz w:val="26"/>
          <w:szCs w:val="26"/>
          <w:rtl/>
        </w:rPr>
      </w:pP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2)  معنی کلمات زیر را بنویسید:</w:t>
      </w:r>
      <w:r w:rsid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  </w:t>
      </w:r>
    </w:p>
    <w:p w:rsidR="008F218D" w:rsidRPr="00903F30" w:rsidRDefault="002843B5" w:rsidP="006066B9">
      <w:pPr>
        <w:rPr>
          <w:rFonts w:ascii="Arial" w:eastAsia="PMingLiU" w:hAnsi="Arial" w:cs="2  Lotus"/>
          <w:color w:val="221E1F"/>
          <w:sz w:val="26"/>
          <w:szCs w:val="26"/>
          <w:rtl/>
        </w:rPr>
      </w:pPr>
      <w:r>
        <w:rPr>
          <w:rFonts w:ascii="Arial" w:hAnsi="Arial" w:cs="2  Lotus"/>
          <w:noProof/>
          <w:color w:val="221E1F"/>
          <w:sz w:val="10"/>
          <w:szCs w:val="10"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28B29A4" wp14:editId="3FC96AEB">
                <wp:simplePos x="0" y="0"/>
                <wp:positionH relativeFrom="column">
                  <wp:posOffset>226060</wp:posOffset>
                </wp:positionH>
                <wp:positionV relativeFrom="paragraph">
                  <wp:posOffset>420370</wp:posOffset>
                </wp:positionV>
                <wp:extent cx="6379210" cy="0"/>
                <wp:effectExtent l="0" t="0" r="2159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7921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left:0;text-align:lef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.8pt,33.1pt" to="520.1pt,3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" strokecolor="black [3213]">
                <v:stroke dashstyle="1 1"/>
              </v:line>
            </w:pict>
          </mc:Fallback>
        </mc:AlternateContent>
      </w:r>
      <w:r w:rsid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</w:t>
      </w:r>
      <w:r w:rsidR="008F218D" w:rsidRPr="00903F30">
        <w:rPr>
          <w:rFonts w:cs="2  Lotus" w:hint="cs"/>
          <w:sz w:val="26"/>
          <w:szCs w:val="26"/>
          <w:rtl/>
        </w:rPr>
        <w:t>بحر:</w:t>
      </w:r>
      <w:r w:rsidR="00903F30">
        <w:rPr>
          <w:rFonts w:cs="2  Lotus" w:hint="cs"/>
          <w:sz w:val="26"/>
          <w:szCs w:val="26"/>
          <w:rtl/>
        </w:rPr>
        <w:t xml:space="preserve"> </w:t>
      </w:r>
      <w:r w:rsidR="006066B9">
        <w:rPr>
          <w:rFonts w:cs="2  Lotus" w:hint="cs"/>
          <w:sz w:val="26"/>
          <w:szCs w:val="26"/>
          <w:rtl/>
        </w:rPr>
        <w:t>...........................</w:t>
      </w:r>
      <w:r w:rsidR="00903F30">
        <w:rPr>
          <w:rFonts w:cs="2  Lotus" w:hint="cs"/>
          <w:sz w:val="26"/>
          <w:szCs w:val="26"/>
          <w:rtl/>
        </w:rPr>
        <w:t xml:space="preserve">  </w:t>
      </w:r>
      <w:r w:rsidR="006066B9">
        <w:rPr>
          <w:rFonts w:cs="2  Lotus" w:hint="cs"/>
          <w:sz w:val="26"/>
          <w:szCs w:val="26"/>
          <w:rtl/>
        </w:rPr>
        <w:t xml:space="preserve"> </w:t>
      </w:r>
      <w:r w:rsidR="00903F30">
        <w:rPr>
          <w:rFonts w:cs="2  Lotus" w:hint="cs"/>
          <w:sz w:val="26"/>
          <w:szCs w:val="26"/>
          <w:rtl/>
        </w:rPr>
        <w:t xml:space="preserve"> </w:t>
      </w:r>
      <w:r w:rsidR="008F218D" w:rsidRPr="00903F30">
        <w:rPr>
          <w:rFonts w:cs="2  Lotus" w:hint="cs"/>
          <w:sz w:val="26"/>
          <w:szCs w:val="26"/>
          <w:rtl/>
        </w:rPr>
        <w:t xml:space="preserve">کاهلی: </w:t>
      </w:r>
      <w:r w:rsidR="00903F30">
        <w:rPr>
          <w:rFonts w:cs="2  Lotus" w:hint="cs"/>
          <w:sz w:val="26"/>
          <w:szCs w:val="26"/>
          <w:rtl/>
        </w:rPr>
        <w:t xml:space="preserve"> </w:t>
      </w:r>
      <w:r w:rsidR="006066B9">
        <w:rPr>
          <w:rFonts w:cs="2  Lotus" w:hint="cs"/>
          <w:sz w:val="26"/>
          <w:szCs w:val="26"/>
          <w:rtl/>
        </w:rPr>
        <w:t>.......................</w:t>
      </w:r>
      <w:r w:rsidR="00903F30">
        <w:rPr>
          <w:rFonts w:cs="2  Lotus" w:hint="cs"/>
          <w:sz w:val="26"/>
          <w:szCs w:val="26"/>
          <w:rtl/>
        </w:rPr>
        <w:t xml:space="preserve">   </w:t>
      </w:r>
      <w:r w:rsidR="008F218D" w:rsidRPr="00903F30">
        <w:rPr>
          <w:rFonts w:cs="2  Lotus" w:hint="cs"/>
          <w:sz w:val="26"/>
          <w:szCs w:val="26"/>
          <w:rtl/>
        </w:rPr>
        <w:t xml:space="preserve">    خصلت :</w:t>
      </w:r>
      <w:r w:rsidR="00903F30">
        <w:rPr>
          <w:rFonts w:cs="2  Lotus" w:hint="cs"/>
          <w:sz w:val="26"/>
          <w:szCs w:val="26"/>
          <w:rtl/>
        </w:rPr>
        <w:t xml:space="preserve">   </w:t>
      </w:r>
      <w:r w:rsidR="006066B9">
        <w:rPr>
          <w:rFonts w:cs="2  Lotus" w:hint="cs"/>
          <w:sz w:val="26"/>
          <w:szCs w:val="26"/>
          <w:rtl/>
        </w:rPr>
        <w:t>.........................</w:t>
      </w:r>
      <w:r w:rsidR="00903F30">
        <w:rPr>
          <w:rFonts w:cs="2  Lotus" w:hint="cs"/>
          <w:sz w:val="26"/>
          <w:szCs w:val="26"/>
          <w:rtl/>
        </w:rPr>
        <w:t xml:space="preserve">    </w:t>
      </w:r>
      <w:r w:rsidR="008F218D" w:rsidRPr="00903F30">
        <w:rPr>
          <w:rFonts w:cs="2  Lotus" w:hint="cs"/>
          <w:sz w:val="26"/>
          <w:szCs w:val="26"/>
          <w:rtl/>
        </w:rPr>
        <w:t xml:space="preserve">      فروغ:</w:t>
      </w:r>
      <w:r w:rsidR="006066B9">
        <w:rPr>
          <w:rFonts w:ascii="Arial" w:eastAsia="PMingLiU" w:hAnsi="Arial" w:cs="2  Lotus" w:hint="cs"/>
          <w:color w:val="221E1F"/>
          <w:sz w:val="26"/>
          <w:szCs w:val="26"/>
          <w:rtl/>
        </w:rPr>
        <w:t>...........................</w:t>
      </w:r>
    </w:p>
    <w:p w:rsidR="00B257DE" w:rsidRDefault="00420546" w:rsidP="00903F30">
      <w:pPr>
        <w:rPr>
          <w:rFonts w:ascii="Arial" w:eastAsia="PMingLiU" w:hAnsi="Arial" w:cs="2  Lotus" w:hint="cs"/>
          <w:color w:val="221E1F"/>
          <w:sz w:val="26"/>
          <w:szCs w:val="26"/>
          <w:rtl/>
        </w:rPr>
      </w:pP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3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) کلمه‌های زیر را با حروف مناسب کامل کنید.</w:t>
      </w:r>
      <w:r w:rsid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 </w:t>
      </w:r>
    </w:p>
    <w:p w:rsidR="008F218D" w:rsidRPr="00903F30" w:rsidRDefault="002843B5" w:rsidP="00903F30">
      <w:pPr>
        <w:rPr>
          <w:rFonts w:ascii="Arial" w:eastAsia="PMingLiU" w:hAnsi="Arial" w:cs="2  Lotus"/>
          <w:color w:val="221E1F"/>
          <w:sz w:val="26"/>
          <w:szCs w:val="26"/>
          <w:rtl/>
        </w:rPr>
      </w:pPr>
      <w:r>
        <w:rPr>
          <w:rFonts w:ascii="Arial" w:hAnsi="Arial" w:cs="2  Lotus"/>
          <w:noProof/>
          <w:color w:val="221E1F"/>
          <w:sz w:val="10"/>
          <w:szCs w:val="10"/>
          <w:rtl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3EA9799" wp14:editId="69C69934">
                <wp:simplePos x="0" y="0"/>
                <wp:positionH relativeFrom="column">
                  <wp:posOffset>226060</wp:posOffset>
                </wp:positionH>
                <wp:positionV relativeFrom="paragraph">
                  <wp:posOffset>391160</wp:posOffset>
                </wp:positionV>
                <wp:extent cx="6379210" cy="0"/>
                <wp:effectExtent l="0" t="0" r="2159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7921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left:0;text-align:lef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.8pt,30.8pt" to="520.1pt,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" strokecolor="black [3213]">
                <v:stroke dashstyle="1 1"/>
              </v:line>
            </w:pict>
          </mc:Fallback>
        </mc:AlternateContent>
      </w:r>
      <w:r w:rsid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      </w:t>
      </w:r>
      <w:r w:rsidR="006066B9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( 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....بیب </w:t>
      </w:r>
      <w:r w:rsidR="006066B9">
        <w:rPr>
          <w:rFonts w:ascii="Arial" w:eastAsia="PMingLiU" w:hAnsi="Arial" w:cs="2  Lotus" w:hint="cs"/>
          <w:color w:val="221E1F"/>
          <w:sz w:val="26"/>
          <w:szCs w:val="26"/>
          <w:rtl/>
        </w:rPr>
        <w:t>)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                </w:t>
      </w:r>
      <w:r w:rsidR="006066B9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( 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مو.... ی</w:t>
      </w:r>
      <w:r w:rsidR="006066B9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) 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       </w:t>
      </w:r>
      <w:r w:rsidR="006066B9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    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    </w:t>
      </w:r>
      <w:r w:rsidR="006066B9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( 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تو....ید </w:t>
      </w:r>
      <w:r w:rsidR="006066B9">
        <w:rPr>
          <w:rFonts w:ascii="Arial" w:eastAsia="PMingLiU" w:hAnsi="Arial" w:cs="2  Lotus" w:hint="cs"/>
          <w:color w:val="221E1F"/>
          <w:sz w:val="26"/>
          <w:szCs w:val="26"/>
          <w:rtl/>
        </w:rPr>
        <w:t>)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     </w:t>
      </w:r>
      <w:r w:rsidR="006066B9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       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 </w:t>
      </w:r>
      <w:r w:rsidR="006066B9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( 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فـ.....یلت</w:t>
      </w:r>
      <w:r w:rsidR="006066B9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)</w:t>
      </w:r>
    </w:p>
    <w:p w:rsidR="008F218D" w:rsidRPr="00903F30" w:rsidRDefault="00420546" w:rsidP="008F218D">
      <w:pPr>
        <w:rPr>
          <w:rFonts w:ascii="Arial" w:eastAsia="PMingLiU" w:hAnsi="Arial" w:cs="2  Lotus"/>
          <w:color w:val="221E1F"/>
          <w:sz w:val="26"/>
          <w:szCs w:val="26"/>
          <w:rtl/>
        </w:rPr>
      </w:pP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4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) زیر واژه هایی که با واژه‌ی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u w:val="single"/>
          <w:rtl/>
        </w:rPr>
        <w:t xml:space="preserve"> بیم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آهنگ یکسانی دارند خط بکش.</w:t>
      </w:r>
    </w:p>
    <w:p w:rsidR="008F218D" w:rsidRPr="00903F30" w:rsidRDefault="002843B5" w:rsidP="008F218D">
      <w:pPr>
        <w:rPr>
          <w:rFonts w:ascii="Arial" w:eastAsia="PMingLiU" w:hAnsi="Arial" w:cs="2  Lotus"/>
          <w:color w:val="221E1F"/>
          <w:sz w:val="26"/>
          <w:szCs w:val="26"/>
          <w:rtl/>
        </w:rPr>
      </w:pPr>
      <w:r>
        <w:rPr>
          <w:rFonts w:ascii="Arial" w:hAnsi="Arial" w:cs="2  Lotus"/>
          <w:noProof/>
          <w:color w:val="221E1F"/>
          <w:sz w:val="10"/>
          <w:szCs w:val="10"/>
          <w:rtl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7E82EAF" wp14:editId="2153E0F1">
                <wp:simplePos x="0" y="0"/>
                <wp:positionH relativeFrom="column">
                  <wp:posOffset>218440</wp:posOffset>
                </wp:positionH>
                <wp:positionV relativeFrom="paragraph">
                  <wp:posOffset>354965</wp:posOffset>
                </wp:positionV>
                <wp:extent cx="6379210" cy="0"/>
                <wp:effectExtent l="0" t="0" r="2159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7921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left:0;text-align:lef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.2pt,27.95pt" to="519.5pt,2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" strokecolor="black [3213]">
                <v:stroke dashstyle="1 1"/>
              </v:line>
            </w:pict>
          </mc:Fallback>
        </mc:AlternateConten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کریم -  یاوریم </w:t>
      </w:r>
      <w:r w:rsidR="008F218D" w:rsidRPr="00903F30">
        <w:rPr>
          <w:rFonts w:ascii="Times New Roman" w:eastAsia="PMingLiU" w:hAnsi="Times New Roman" w:cs="Times New Roman" w:hint="cs"/>
          <w:color w:val="221E1F"/>
          <w:sz w:val="26"/>
          <w:szCs w:val="26"/>
          <w:rtl/>
        </w:rPr>
        <w:t>–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امید </w:t>
      </w:r>
      <w:r w:rsidR="008F218D" w:rsidRPr="00903F30">
        <w:rPr>
          <w:rFonts w:ascii="Times New Roman" w:eastAsia="PMingLiU" w:hAnsi="Times New Roman" w:cs="Times New Roman" w:hint="cs"/>
          <w:color w:val="221E1F"/>
          <w:sz w:val="26"/>
          <w:szCs w:val="26"/>
          <w:rtl/>
        </w:rPr>
        <w:t>–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اوریم </w:t>
      </w:r>
      <w:r w:rsidR="008F218D" w:rsidRPr="00903F30">
        <w:rPr>
          <w:rFonts w:ascii="Times New Roman" w:eastAsia="PMingLiU" w:hAnsi="Times New Roman" w:cs="Times New Roman" w:hint="cs"/>
          <w:color w:val="221E1F"/>
          <w:sz w:val="26"/>
          <w:szCs w:val="26"/>
          <w:rtl/>
        </w:rPr>
        <w:t>–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ساخت - نواخت</w:t>
      </w:r>
    </w:p>
    <w:p w:rsidR="00860CCA" w:rsidRPr="00903F30" w:rsidRDefault="00860CCA" w:rsidP="00860CCA">
      <w:pPr>
        <w:spacing w:after="0"/>
        <w:rPr>
          <w:rFonts w:cs="2  Lotus"/>
          <w:sz w:val="26"/>
          <w:szCs w:val="26"/>
          <w:rtl/>
        </w:rPr>
      </w:pPr>
      <w:r w:rsidRPr="00903F30">
        <w:rPr>
          <w:rFonts w:cs="2  Lotus" w:hint="cs"/>
          <w:sz w:val="26"/>
          <w:szCs w:val="26"/>
          <w:rtl/>
        </w:rPr>
        <w:t xml:space="preserve">8 </w:t>
      </w:r>
      <w:r w:rsidRPr="00903F30">
        <w:rPr>
          <w:rFonts w:ascii="Times New Roman" w:hAnsi="Times New Roman" w:cs="Times New Roman" w:hint="cs"/>
          <w:sz w:val="26"/>
          <w:szCs w:val="26"/>
          <w:rtl/>
        </w:rPr>
        <w:t>–</w:t>
      </w:r>
      <w:r w:rsidRPr="00903F30">
        <w:rPr>
          <w:rFonts w:cs="2  Lotus" w:hint="cs"/>
          <w:sz w:val="26"/>
          <w:szCs w:val="26"/>
          <w:rtl/>
        </w:rPr>
        <w:t xml:space="preserve"> </w:t>
      </w:r>
      <w:r>
        <w:rPr>
          <w:rFonts w:cs="2  Lotus" w:hint="cs"/>
          <w:sz w:val="26"/>
          <w:szCs w:val="26"/>
          <w:rtl/>
        </w:rPr>
        <w:t>درباره بیت زیر</w:t>
      </w:r>
      <w:r>
        <w:rPr>
          <w:rFonts w:cs="2  Lotus" w:hint="cs"/>
          <w:sz w:val="26"/>
          <w:szCs w:val="26"/>
          <w:rtl/>
        </w:rPr>
        <w:t>یک</w:t>
      </w:r>
      <w:r>
        <w:rPr>
          <w:rFonts w:cs="2  Lotus" w:hint="cs"/>
          <w:sz w:val="26"/>
          <w:szCs w:val="26"/>
          <w:rtl/>
        </w:rPr>
        <w:t xml:space="preserve"> بند بنویس.</w:t>
      </w:r>
      <w:r w:rsidRPr="00903F30">
        <w:rPr>
          <w:rFonts w:cs="2  Lotus" w:hint="cs"/>
          <w:sz w:val="26"/>
          <w:szCs w:val="26"/>
          <w:rtl/>
        </w:rPr>
        <w:t xml:space="preserve"> </w:t>
      </w:r>
    </w:p>
    <w:p w:rsidR="00860CCA" w:rsidRDefault="00860CCA" w:rsidP="00860CCA">
      <w:pPr>
        <w:spacing w:after="0"/>
        <w:rPr>
          <w:rFonts w:cs="2  Lotus" w:hint="cs"/>
          <w:sz w:val="26"/>
          <w:szCs w:val="26"/>
          <w:rtl/>
        </w:rPr>
      </w:pPr>
      <w:r w:rsidRPr="00903F30">
        <w:rPr>
          <w:rFonts w:cs="2  Lotus" w:hint="cs"/>
          <w:sz w:val="26"/>
          <w:szCs w:val="26"/>
          <w:rtl/>
        </w:rPr>
        <w:t xml:space="preserve">علم چندان که بیشتر خوانی             چون عمل در تو نیست نادانی  . </w:t>
      </w:r>
    </w:p>
    <w:p w:rsidR="00860CCA" w:rsidRPr="00903F30" w:rsidRDefault="00860CCA" w:rsidP="00860CCA">
      <w:pPr>
        <w:rPr>
          <w:rFonts w:cs="2  Lotus"/>
          <w:sz w:val="26"/>
          <w:szCs w:val="26"/>
          <w:rtl/>
        </w:rPr>
      </w:pPr>
      <w:r w:rsidRPr="00903F30">
        <w:rPr>
          <w:rFonts w:cs="2  Lotus" w:hint="cs"/>
          <w:sz w:val="26"/>
          <w:szCs w:val="2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F533CF" w:rsidRPr="00903F30" w:rsidRDefault="00420546" w:rsidP="008F218D">
      <w:pPr>
        <w:rPr>
          <w:rFonts w:ascii="Arial" w:eastAsia="PMingLiU" w:hAnsi="Arial" w:cs="2  Lotus"/>
          <w:color w:val="221E1F"/>
          <w:sz w:val="26"/>
          <w:szCs w:val="26"/>
          <w:rtl/>
        </w:rPr>
      </w:pP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6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) </w:t>
      </w:r>
      <w:r w:rsidR="00F533CF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متن را با دقت بخوان .</w:t>
      </w:r>
    </w:p>
    <w:p w:rsidR="008F218D" w:rsidRPr="006066B9" w:rsidRDefault="00F533CF" w:rsidP="006066B9">
      <w:pPr>
        <w:rPr>
          <w:rFonts w:ascii="Arial" w:eastAsia="PMingLiU" w:hAnsi="Arial" w:cs="2  Lotus"/>
          <w:sz w:val="26"/>
          <w:szCs w:val="26"/>
          <w:rtl/>
        </w:rPr>
      </w:pPr>
      <w:r w:rsidRPr="006066B9">
        <w:rPr>
          <w:rFonts w:ascii="Arial" w:eastAsia="PMingLiU" w:hAnsi="Arial" w:cs="2  Lotus" w:hint="cs"/>
          <w:sz w:val="26"/>
          <w:szCs w:val="26"/>
          <w:rtl/>
        </w:rPr>
        <w:lastRenderedPageBreak/>
        <w:t xml:space="preserve">الف ) </w:t>
      </w:r>
      <w:r w:rsidR="008F218D" w:rsidRPr="006066B9">
        <w:rPr>
          <w:rFonts w:ascii="Arial" w:eastAsia="PMingLiU" w:hAnsi="Arial" w:cs="2  Lotus" w:hint="cs"/>
          <w:sz w:val="26"/>
          <w:szCs w:val="26"/>
          <w:rtl/>
        </w:rPr>
        <w:t xml:space="preserve">جاهای خالی را با نشانه‌های ( ،   . </w:t>
      </w:r>
      <w:r w:rsidR="006066B9">
        <w:rPr>
          <w:rFonts w:ascii="Arial" w:eastAsia="PMingLiU" w:hAnsi="Arial" w:cs="2  Lotus" w:hint="cs"/>
          <w:sz w:val="26"/>
          <w:szCs w:val="26"/>
          <w:rtl/>
        </w:rPr>
        <w:t>!</w:t>
      </w:r>
      <w:r w:rsidR="008F218D" w:rsidRPr="006066B9">
        <w:rPr>
          <w:rFonts w:ascii="Arial" w:eastAsia="PMingLiU" w:hAnsi="Arial" w:cs="2  Lotus" w:hint="cs"/>
          <w:sz w:val="26"/>
          <w:szCs w:val="26"/>
          <w:rtl/>
        </w:rPr>
        <w:t xml:space="preserve">   </w:t>
      </w:r>
      <w:r w:rsidRPr="006066B9">
        <w:rPr>
          <w:rFonts w:ascii="Arial" w:eastAsia="PMingLiU" w:hAnsi="Arial" w:cs="2  Lotus" w:hint="cs"/>
          <w:sz w:val="26"/>
          <w:szCs w:val="26"/>
          <w:rtl/>
        </w:rPr>
        <w:t>:</w:t>
      </w:r>
      <w:r w:rsidR="008F218D" w:rsidRPr="006066B9">
        <w:rPr>
          <w:rFonts w:ascii="Arial" w:eastAsia="PMingLiU" w:hAnsi="Arial" w:cs="2  Lotus" w:hint="cs"/>
          <w:sz w:val="26"/>
          <w:szCs w:val="26"/>
          <w:rtl/>
        </w:rPr>
        <w:t xml:space="preserve"> ؟  «  » ) پر کنید.</w:t>
      </w:r>
    </w:p>
    <w:p w:rsidR="008F218D" w:rsidRPr="00903F30" w:rsidRDefault="008F218D" w:rsidP="00903F30">
      <w:pPr>
        <w:spacing w:after="0"/>
        <w:rPr>
          <w:rFonts w:ascii="Arial" w:eastAsia="PMingLiU" w:hAnsi="Arial" w:cs="2  Lotus"/>
          <w:color w:val="221E1F"/>
          <w:sz w:val="26"/>
          <w:szCs w:val="26"/>
          <w:rtl/>
        </w:rPr>
      </w:pP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>مردی باقلای فراوان خرمن کرده بود و در کنارش خوابیده بود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...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 xml:space="preserve"> فردی که کارش زورگویی و دزدی بود آمد و 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شروع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 xml:space="preserve"> به پر کردن کیسه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‌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>اش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کرد ...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>صاحب باقلا بلند شد که دزد را بگیرد. هر دو با هم گلاویز شدند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.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 xml:space="preserve"> عاقبت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...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 xml:space="preserve"> دزد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...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 xml:space="preserve"> صاحب باقلا را به زمین انداخت و روی سینه اش نشست و گفت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... .... 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 xml:space="preserve"> بی انصاف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... 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 xml:space="preserve"> من می خواستم مقدار کمی از باقلاهای تو را ببرم، حالا که اینطور شد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، تو را 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 xml:space="preserve"> می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‌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>کشم و همه را می برم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... ...</w:t>
      </w:r>
      <w:r w:rsidR="008837D3" w:rsidRPr="00903F30">
        <w:rPr>
          <w:rFonts w:ascii="Arial" w:eastAsia="PMingLiU" w:hAnsi="Arial" w:cs="2  Lotus"/>
          <w:color w:val="221E1F"/>
          <w:sz w:val="26"/>
          <w:szCs w:val="26"/>
        </w:rPr>
        <w:t xml:space="preserve"> 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 xml:space="preserve">صاحب باقلا که دید زورش به او نمی رسد، گفت: 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« </w:t>
      </w:r>
      <w:r w:rsidRPr="00903F30">
        <w:rPr>
          <w:rFonts w:ascii="Arial" w:eastAsia="PMingLiU" w:hAnsi="Arial" w:cs="2  Lotus"/>
          <w:color w:val="221E1F"/>
          <w:sz w:val="26"/>
          <w:szCs w:val="26"/>
          <w:rtl/>
        </w:rPr>
        <w:t xml:space="preserve">حالا که پای جان در کار است،   </w:t>
      </w: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------------------ »</w:t>
      </w:r>
      <w:r w:rsidR="008837D3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....</w:t>
      </w:r>
    </w:p>
    <w:p w:rsidR="008F218D" w:rsidRPr="00903F30" w:rsidRDefault="00F533CF" w:rsidP="0073727B">
      <w:pPr>
        <w:spacing w:after="0"/>
        <w:rPr>
          <w:rFonts w:ascii="Arial" w:eastAsia="PMingLiU" w:hAnsi="Arial" w:cs="2  Lotus"/>
          <w:color w:val="221E1F"/>
          <w:sz w:val="26"/>
          <w:szCs w:val="26"/>
          <w:rtl/>
        </w:rPr>
      </w:pPr>
      <w:r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ب ) </w:t>
      </w:r>
      <w:r w:rsidR="008F218D" w:rsidRPr="00903F30">
        <w:rPr>
          <w:rFonts w:ascii="Arial" w:eastAsia="PMingLiU" w:hAnsi="Arial" w:cs="2  Lotus" w:hint="cs"/>
          <w:color w:val="221E1F"/>
          <w:sz w:val="26"/>
          <w:szCs w:val="26"/>
          <w:rtl/>
        </w:rPr>
        <w:t>به نظر شما در جای خالی -------- چه ضرب المثلی مناسب است؟</w:t>
      </w:r>
    </w:p>
    <w:p w:rsidR="008F218D" w:rsidRPr="00860CCA" w:rsidRDefault="008F218D" w:rsidP="00860CCA">
      <w:pPr>
        <w:spacing w:after="0"/>
        <w:rPr>
          <w:rFonts w:ascii="Arial" w:eastAsia="PMingLiU" w:hAnsi="Arial" w:cs="2  Lotus"/>
          <w:color w:val="221E1F"/>
          <w:sz w:val="26"/>
          <w:szCs w:val="26"/>
          <w:rtl/>
        </w:rPr>
      </w:pPr>
      <w:r w:rsidRPr="00860CCA">
        <w:rPr>
          <w:rFonts w:ascii="Arial" w:eastAsia="PMingLiU" w:hAnsi="Arial" w:cs="2  Lotus" w:hint="cs"/>
          <w:color w:val="221E1F"/>
          <w:sz w:val="26"/>
          <w:szCs w:val="26"/>
          <w:rtl/>
        </w:rPr>
        <w:t>ماهی</w:t>
      </w:r>
      <w:r w:rsidR="00860CCA" w:rsidRPr="00860CCA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را هر وقت از آب بگیری تازه است</w:t>
      </w:r>
      <w:r w:rsidRPr="00860CCA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</w:t>
      </w:r>
      <w:r w:rsidR="00860CCA" w:rsidRPr="00860CCA">
        <w:rPr>
          <w:rFonts w:ascii="Arial" w:eastAsia="PMingLiU" w:hAnsi="Arial" w:cs="2  Lotus"/>
          <w:color w:val="221E1F"/>
          <w:position w:val="-10"/>
          <w:sz w:val="26"/>
          <w:szCs w:val="26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.05pt;height:19.25pt" o:ole="">
            <v:imagedata r:id="rId5" o:title=""/>
          </v:shape>
          <o:OLEObject Type="Embed" ProgID="Equation.DSMT4" ShapeID="_x0000_i1028" DrawAspect="Content" ObjectID="_1509187822" r:id="rId6"/>
        </w:object>
      </w:r>
      <w:r w:rsidRPr="00860CCA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دست بالای دست بسیار است </w:t>
      </w:r>
      <w:r w:rsidR="00860CCA" w:rsidRPr="00860CCA">
        <w:rPr>
          <w:rFonts w:ascii="Arial" w:eastAsia="PMingLiU" w:hAnsi="Arial" w:cs="2  Lotus"/>
          <w:color w:val="221E1F"/>
          <w:position w:val="-10"/>
          <w:sz w:val="26"/>
          <w:szCs w:val="26"/>
        </w:rPr>
        <w:object w:dxaOrig="279" w:dyaOrig="380">
          <v:shape id="_x0000_i1027" type="#_x0000_t75" style="width:8.35pt;height:19.25pt" o:ole="">
            <v:imagedata r:id="rId5" o:title=""/>
          </v:shape>
          <o:OLEObject Type="Embed" ProgID="Equation.DSMT4" ShapeID="_x0000_i1027" DrawAspect="Content" ObjectID="_1509187823" r:id="rId7"/>
        </w:object>
      </w:r>
      <w:r w:rsidR="00860CCA" w:rsidRPr="00860CCA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</w:t>
      </w:r>
      <w:r w:rsidRPr="00860CCA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یک دست صدا ندارد </w:t>
      </w:r>
      <w:r w:rsidR="00860CCA" w:rsidRPr="00860CCA">
        <w:rPr>
          <w:rFonts w:ascii="Arial" w:eastAsia="PMingLiU" w:hAnsi="Arial" w:cs="2  Lotus"/>
          <w:color w:val="221E1F"/>
          <w:position w:val="-10"/>
          <w:sz w:val="26"/>
          <w:szCs w:val="26"/>
        </w:rPr>
        <w:object w:dxaOrig="279" w:dyaOrig="380">
          <v:shape id="_x0000_i1025" type="#_x0000_t75" style="width:8.35pt;height:19.25pt" o:ole="">
            <v:imagedata r:id="rId5" o:title=""/>
          </v:shape>
          <o:OLEObject Type="Embed" ProgID="Equation.DSMT4" ShapeID="_x0000_i1025" DrawAspect="Content" ObjectID="_1509187824" r:id="rId8"/>
        </w:object>
      </w:r>
      <w:r w:rsidR="00860CCA" w:rsidRPr="00860CCA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 </w:t>
      </w:r>
      <w:r w:rsidRPr="00860CCA">
        <w:rPr>
          <w:rFonts w:ascii="Arial" w:eastAsia="PMingLiU" w:hAnsi="Arial" w:cs="2  Lotus" w:hint="cs"/>
          <w:color w:val="221E1F"/>
          <w:sz w:val="26"/>
          <w:szCs w:val="26"/>
          <w:rtl/>
        </w:rPr>
        <w:t xml:space="preserve">برو، خر بیار و باقلا بار کن </w:t>
      </w:r>
      <w:r w:rsidR="00860CCA" w:rsidRPr="00860CCA">
        <w:rPr>
          <w:rFonts w:ascii="Arial" w:eastAsia="PMingLiU" w:hAnsi="Arial" w:cs="2  Lotus"/>
          <w:color w:val="221E1F"/>
          <w:position w:val="-10"/>
          <w:sz w:val="26"/>
          <w:szCs w:val="26"/>
        </w:rPr>
        <w:object w:dxaOrig="279" w:dyaOrig="380">
          <v:shape id="_x0000_i1026" type="#_x0000_t75" style="width:10.05pt;height:19.25pt" o:ole="">
            <v:imagedata r:id="rId5" o:title=""/>
          </v:shape>
          <o:OLEObject Type="Embed" ProgID="Equation.DSMT4" ShapeID="_x0000_i1026" DrawAspect="Content" ObjectID="_1509187825" r:id="rId9"/>
        </w:object>
      </w:r>
    </w:p>
    <w:p w:rsidR="008837D3" w:rsidRDefault="008837D3" w:rsidP="006066B9">
      <w:pPr>
        <w:rPr>
          <w:rFonts w:cs="2  Lotus" w:hint="cs"/>
          <w:sz w:val="26"/>
          <w:szCs w:val="26"/>
          <w:rtl/>
        </w:rPr>
      </w:pPr>
      <w:r w:rsidRPr="00903F30">
        <w:rPr>
          <w:rFonts w:cs="2  Lotus" w:hint="cs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3E3225" wp14:editId="2016967A">
                <wp:simplePos x="0" y="0"/>
                <wp:positionH relativeFrom="column">
                  <wp:posOffset>4145280</wp:posOffset>
                </wp:positionH>
                <wp:positionV relativeFrom="paragraph">
                  <wp:posOffset>372745</wp:posOffset>
                </wp:positionV>
                <wp:extent cx="2360295" cy="393065"/>
                <wp:effectExtent l="0" t="0" r="20955" b="26035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0295" cy="393065"/>
                        </a:xfrm>
                        <a:prstGeom prst="rect">
                          <a:avLst/>
                        </a:prstGeom>
                        <a:ln w="63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9" o:spid="_x0000_s1026" style="position:absolute;left:0;text-align:left;margin-left:326.4pt;margin-top:29.35pt;width:185.85pt;height:30.9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" fillcolor="white [3201]" strokecolor="black [3200]" strokeweight=".5pt"/>
            </w:pict>
          </mc:Fallback>
        </mc:AlternateContent>
      </w:r>
      <w:r w:rsidRPr="00903F30">
        <w:rPr>
          <w:rFonts w:cs="2  Lotus" w:hint="cs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D97826A" wp14:editId="5872E9E8">
                <wp:simplePos x="0" y="0"/>
                <wp:positionH relativeFrom="column">
                  <wp:posOffset>398780</wp:posOffset>
                </wp:positionH>
                <wp:positionV relativeFrom="paragraph">
                  <wp:posOffset>368300</wp:posOffset>
                </wp:positionV>
                <wp:extent cx="2360295" cy="393065"/>
                <wp:effectExtent l="0" t="0" r="20955" b="2603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0295" cy="393065"/>
                        </a:xfrm>
                        <a:prstGeom prst="rect">
                          <a:avLst/>
                        </a:prstGeom>
                        <a:ln w="63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1" o:spid="_x0000_s1026" style="position:absolute;left:0;text-align:left;margin-left:31.4pt;margin-top:29pt;width:185.85pt;height:30.9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" fillcolor="white [3201]" strokecolor="black [3200]" strokeweight=".5pt"/>
            </w:pict>
          </mc:Fallback>
        </mc:AlternateContent>
      </w:r>
      <w:r w:rsidRPr="00903F30">
        <w:rPr>
          <w:rFonts w:cs="2  Lotus" w:hint="cs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B845B79" wp14:editId="2FB603E7">
                <wp:simplePos x="0" y="0"/>
                <wp:positionH relativeFrom="column">
                  <wp:posOffset>3134995</wp:posOffset>
                </wp:positionH>
                <wp:positionV relativeFrom="paragraph">
                  <wp:posOffset>372110</wp:posOffset>
                </wp:positionV>
                <wp:extent cx="711835" cy="393065"/>
                <wp:effectExtent l="0" t="0" r="12065" b="2603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1835" cy="393065"/>
                        </a:xfrm>
                        <a:prstGeom prst="rect">
                          <a:avLst/>
                        </a:prstGeom>
                        <a:ln w="63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0" o:spid="_x0000_s1026" style="position:absolute;left:0;text-align:left;margin-left:246.85pt;margin-top:29.3pt;width:56.05pt;height:30.9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" fillcolor="white [3201]" strokecolor="black [3200]" strokeweight=".5pt"/>
            </w:pict>
          </mc:Fallback>
        </mc:AlternateContent>
      </w:r>
      <w:r w:rsidR="00F533CF" w:rsidRPr="00903F30">
        <w:rPr>
          <w:rFonts w:cs="2  Lotus" w:hint="cs"/>
          <w:sz w:val="26"/>
          <w:szCs w:val="26"/>
          <w:rtl/>
        </w:rPr>
        <w:t>ج ) یک کلمه ربط</w:t>
      </w:r>
      <w:r w:rsidRPr="00903F30">
        <w:rPr>
          <w:rFonts w:cs="2  Lotus" w:hint="cs"/>
          <w:sz w:val="26"/>
          <w:szCs w:val="26"/>
          <w:rtl/>
        </w:rPr>
        <w:t xml:space="preserve"> از متن</w:t>
      </w:r>
      <w:r w:rsidR="00F533CF" w:rsidRPr="00903F30">
        <w:rPr>
          <w:rFonts w:cs="2  Lotus" w:hint="cs"/>
          <w:sz w:val="26"/>
          <w:szCs w:val="26"/>
          <w:rtl/>
        </w:rPr>
        <w:t xml:space="preserve"> پیدا کن و جمله ی بعد و قبل آن را بنویس.</w:t>
      </w:r>
    </w:p>
    <w:p w:rsidR="006066B9" w:rsidRPr="006066B9" w:rsidRDefault="006066B9" w:rsidP="006066B9">
      <w:pPr>
        <w:rPr>
          <w:rFonts w:cs="2  Lotus"/>
          <w:sz w:val="14"/>
          <w:szCs w:val="14"/>
          <w:rtl/>
        </w:rPr>
      </w:pPr>
    </w:p>
    <w:p w:rsidR="00903F30" w:rsidRPr="00903F30" w:rsidRDefault="002843B5" w:rsidP="00F533CF">
      <w:pPr>
        <w:rPr>
          <w:rFonts w:cs="2  Lotus"/>
          <w:sz w:val="2"/>
          <w:szCs w:val="2"/>
        </w:rPr>
      </w:pPr>
      <w:r>
        <w:rPr>
          <w:rFonts w:ascii="Arial" w:hAnsi="Arial" w:cs="2  Lotus"/>
          <w:noProof/>
          <w:color w:val="221E1F"/>
          <w:sz w:val="10"/>
          <w:szCs w:val="10"/>
          <w:rtl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1720EE6" wp14:editId="6FB27075">
                <wp:simplePos x="0" y="0"/>
                <wp:positionH relativeFrom="column">
                  <wp:posOffset>149225</wp:posOffset>
                </wp:positionH>
                <wp:positionV relativeFrom="paragraph">
                  <wp:posOffset>120177</wp:posOffset>
                </wp:positionV>
                <wp:extent cx="6379210" cy="0"/>
                <wp:effectExtent l="0" t="0" r="2159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7921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left:0;text-align:lef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.75pt,9.45pt" to="514.05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" strokecolor="black [3213]">
                <v:stroke dashstyle="1 1"/>
              </v:line>
            </w:pict>
          </mc:Fallback>
        </mc:AlternateContent>
      </w:r>
    </w:p>
    <w:p w:rsidR="00847AFC" w:rsidRPr="00903F30" w:rsidRDefault="00CD7643" w:rsidP="00F533CF">
      <w:pPr>
        <w:rPr>
          <w:rFonts w:cs="2  Lotus"/>
          <w:sz w:val="26"/>
          <w:szCs w:val="26"/>
          <w:rtl/>
        </w:rPr>
      </w:pPr>
      <w:r w:rsidRPr="00903F30">
        <w:rPr>
          <w:rFonts w:cs="2  Lotus" w:hint="cs"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B912FB7" wp14:editId="7BE05904">
                <wp:simplePos x="0" y="0"/>
                <wp:positionH relativeFrom="column">
                  <wp:posOffset>3710763</wp:posOffset>
                </wp:positionH>
                <wp:positionV relativeFrom="paragraph">
                  <wp:posOffset>380025</wp:posOffset>
                </wp:positionV>
                <wp:extent cx="2795787" cy="403698"/>
                <wp:effectExtent l="0" t="0" r="24130" b="15875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5787" cy="403698"/>
                          <a:chOff x="0" y="0"/>
                          <a:chExt cx="2795787" cy="403698"/>
                        </a:xfrm>
                      </wpg:grpSpPr>
                      <wps:wsp>
                        <wps:cNvPr id="12" name="Rectangle 12"/>
                        <wps:cNvSpPr/>
                        <wps:spPr>
                          <a:xfrm>
                            <a:off x="2169042" y="10633"/>
                            <a:ext cx="626745" cy="393065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Rectangle 13"/>
                        <wps:cNvSpPr/>
                        <wps:spPr>
                          <a:xfrm>
                            <a:off x="1722474" y="10633"/>
                            <a:ext cx="414020" cy="393065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D7643" w:rsidRDefault="00CD7643" w:rsidP="00CD7643">
                              <w:pPr>
                                <w:jc w:val="center"/>
                              </w:pPr>
                              <w:r>
                                <w:rPr>
                                  <w:rFonts w:cs="_MRT_Khodkar" w:hint="cs"/>
                                  <w:rtl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Rectangle 14"/>
                        <wps:cNvSpPr/>
                        <wps:spPr>
                          <a:xfrm>
                            <a:off x="1286539" y="0"/>
                            <a:ext cx="551815" cy="339725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D7643" w:rsidRPr="00CD7643" w:rsidRDefault="00CD7643" w:rsidP="00CD7643">
                              <w:pPr>
                                <w:jc w:val="center"/>
                                <w:rPr>
                                  <w:rFonts w:cs="2  Lotus"/>
                                  <w:sz w:val="28"/>
                                  <w:szCs w:val="28"/>
                                </w:rPr>
                              </w:pPr>
                              <w:r w:rsidRPr="00CD7643">
                                <w:rPr>
                                  <w:rFonts w:cs="2  Lotus" w:hint="cs"/>
                                  <w:sz w:val="28"/>
                                  <w:szCs w:val="28"/>
                                  <w:rtl/>
                                </w:rPr>
                                <w:t>گا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Straight Arrow Connector 15"/>
                        <wps:cNvCnPr/>
                        <wps:spPr>
                          <a:xfrm flipH="1">
                            <a:off x="786809" y="244549"/>
                            <a:ext cx="478466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Rectangle 16"/>
                        <wps:cNvSpPr/>
                        <wps:spPr>
                          <a:xfrm>
                            <a:off x="0" y="10633"/>
                            <a:ext cx="711835" cy="393065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7" o:spid="_x0000_s1027" style="position:absolute;left:0;text-align:left;margin-left:292.2pt;margin-top:29.9pt;width:220.15pt;height:31.8pt;z-index:251673600;mso-height-relative:margin" coordsize="27957,4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">
                <v:rect id="Rectangle 12" o:spid="_x0000_s1028" style="position:absolute;left:21690;top:106;width:6267;height:39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da6MEA&#10;AADbAAAADwAAAGRycy9kb3ducmV2LnhtbERPTYvCMBC9C/6HMAt703TLUqRrFJEqIl5W9+JtaMa2&#10;2Exqk2r115sFwds83udM572pxZVaV1lW8DWOQBDnVldcKPg7rEYTEM4ja6wtk4I7OZjPhoMpptre&#10;+Jeue1+IEMIuRQWl900qpctLMujGtiEO3Mm2Bn2AbSF1i7cQbmoZR1EiDVYcGkpsaFlSft53RkHc&#10;bbN6Y7ptspscu+yRJd/r40Wpz49+8QPCU+/f4pd7o8P8GP5/CQ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nWujBAAAA2wAAAA8AAAAAAAAAAAAAAAAAmAIAAGRycy9kb3du&#10;cmV2LnhtbFBLBQYAAAAABAAEAPUAAACGAwAAAAA=&#10;" fillcolor="white [3201]" strokecolor="black [3200]" strokeweight=".5pt"/>
                <v:rect id="Rectangle 13" o:spid="_x0000_s1029" style="position:absolute;left:17224;top:106;width:4140;height:39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CKsbwA&#10;AADbAAAADwAAAGRycy9kb3ducmV2LnhtbERPSwrCMBDdC94hjOBOUxVEq1GKKAqu/K6HZmyLzaQ0&#10;UevtjSC4m8f7znzZmFI8qXaFZQWDfgSCOLW64EzB+bTpTUA4j6yxtEwK3uRguWi35hhr++IDPY8+&#10;EyGEXYwKcu+rWEqX5mTQ9W1FHLibrQ36AOtM6hpfIdyUchhFY2mw4NCQY0WrnNL78WEUrBK5P92n&#10;F7etds3aus3tmqRSqW6nSWYgPDX+L/65dzrMH8H3l3CAXHw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qAIqxvAAAANsAAAAPAAAAAAAAAAAAAAAAAJgCAABkcnMvZG93bnJldi54&#10;bWxQSwUGAAAAAAQABAD1AAAAgQMAAAAA&#10;" fillcolor="white [3201]" strokecolor="white [3212]" strokeweight=".5pt">
                  <v:textbox>
                    <w:txbxContent>
                      <w:p w:rsidR="00CD7643" w:rsidRDefault="00CD7643" w:rsidP="00CD7643">
                        <w:pPr>
                          <w:jc w:val="center"/>
                        </w:pPr>
                        <w:r>
                          <w:rPr>
                            <w:rFonts w:cs="_MRT_Khodkar" w:hint="cs"/>
                            <w:rtl/>
                          </w:rPr>
                          <w:t>+</w:t>
                        </w:r>
                      </w:p>
                    </w:txbxContent>
                  </v:textbox>
                </v:rect>
                <v:rect id="Rectangle 14" o:spid="_x0000_s1030" style="position:absolute;left:12865;width:5518;height:3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SxbwA&#10;AADbAAAADwAAAGRycy9kb3ducmV2LnhtbERPSwrCMBDdC94hjOBOU0VEq1GKKAqu/K6HZmyLzaQ0&#10;UevtjSC4m8f7znzZmFI8qXaFZQWDfgSCOLW64EzB+bTpTUA4j6yxtEwK3uRguWi35hhr++IDPY8+&#10;EyGEXYwKcu+rWEqX5mTQ9W1FHLibrQ36AOtM6hpfIdyUchhFY2mw4NCQY0WrnNL78WEUrBK5P92n&#10;F7etds3aus3tmqRSqW6nSWYgPDX+L/65dzrMH8H3l3CAXHw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l6RLFvAAAANsAAAAPAAAAAAAAAAAAAAAAAJgCAABkcnMvZG93bnJldi54&#10;bWxQSwUGAAAAAAQABAD1AAAAgQMAAAAA&#10;" fillcolor="white [3201]" strokecolor="white [3212]" strokeweight=".5pt">
                  <v:textbox>
                    <w:txbxContent>
                      <w:p w:rsidR="00CD7643" w:rsidRPr="00CD7643" w:rsidRDefault="00CD7643" w:rsidP="00CD7643">
                        <w:pPr>
                          <w:jc w:val="center"/>
                          <w:rPr>
                            <w:rFonts w:cs="2  Lotus"/>
                            <w:sz w:val="28"/>
                            <w:szCs w:val="28"/>
                          </w:rPr>
                        </w:pPr>
                        <w:r w:rsidRPr="00CD7643">
                          <w:rPr>
                            <w:rFonts w:cs="2  Lotus" w:hint="cs"/>
                            <w:sz w:val="28"/>
                            <w:szCs w:val="28"/>
                            <w:rtl/>
                          </w:rPr>
                          <w:t>گار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5" o:spid="_x0000_s1031" type="#_x0000_t32" style="position:absolute;left:7868;top:2445;width:478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bK4MIAAADbAAAADwAAAGRycy9kb3ducmV2LnhtbESPzWrDMBCE74G+g9hCb7HcQEJxI4eQ&#10;ptBbm58H2FobS461MpKauG9fBQK97TKz880uV6PrxYVCtJ4VPBclCOLGa8utguPhffoCIiZkjb1n&#10;UvBLEVb1w2SJlfZX3tFln1qRQzhWqMCkNFRSxsaQw1j4gThrJx8cpryGVuqA1xzuejkry4V0aDkT&#10;DA60MdSc9z8uc9e2m78Fzc32u7NfweDnqUelnh7H9SuIRGP6N9+vP3SuP4fbL3kAW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9bK4MIAAADbAAAADwAAAAAAAAAAAAAA&#10;AAChAgAAZHJzL2Rvd25yZXYueG1sUEsFBgAAAAAEAAQA+QAAAJADAAAAAA==&#10;" strokecolor="black [3213]">
                  <v:stroke endarrow="open"/>
                </v:shape>
                <v:rect id="Rectangle 16" o:spid="_x0000_s1032" style="position:absolute;top:106;width:7118;height:39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xc68EA&#10;AADbAAAADwAAAGRycy9kb3ducmV2LnhtbERPTYvCMBC9C/sfwix403RFinSNIlJFxIu6l96GZrYt&#10;20y6TarVX28Ewds83ufMl72pxYVaV1lW8DWOQBDnVldcKPg5b0YzEM4ja6wtk4IbOVguPgZzTLS9&#10;8pEuJ1+IEMIuQQWl900ipctLMujGtiEO3K9tDfoA20LqFq8h3NRyEkWxNFhxaCixoXVJ+d+pMwom&#10;3T6td6bbx4dZ1qX3NJ5us3+lhp/96huEp96/xS/3Tof5MTx/CQf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ucXOvBAAAA2wAAAA8AAAAAAAAAAAAAAAAAmAIAAGRycy9kb3du&#10;cmV2LnhtbFBLBQYAAAAABAAEAPUAAACGAwAAAAA=&#10;" fillcolor="white [3201]" strokecolor="black [3200]" strokeweight=".5pt"/>
              </v:group>
            </w:pict>
          </mc:Fallback>
        </mc:AlternateContent>
      </w:r>
      <w:r w:rsidR="00420546" w:rsidRPr="00903F30">
        <w:rPr>
          <w:rFonts w:cs="2  Lotus" w:hint="cs"/>
          <w:noProof/>
          <w:sz w:val="26"/>
          <w:szCs w:val="26"/>
          <w:rtl/>
        </w:rPr>
        <w:t>7</w:t>
      </w:r>
      <w:r w:rsidR="00A860FF" w:rsidRPr="00903F30">
        <w:rPr>
          <w:rFonts w:cs="2  Lotus" w:hint="cs"/>
          <w:sz w:val="26"/>
          <w:szCs w:val="26"/>
          <w:rtl/>
        </w:rPr>
        <w:t xml:space="preserve"> </w:t>
      </w:r>
      <w:r w:rsidR="00A860FF" w:rsidRPr="00903F30">
        <w:rPr>
          <w:rFonts w:ascii="Times New Roman" w:hAnsi="Times New Roman" w:cs="Times New Roman" w:hint="cs"/>
          <w:sz w:val="26"/>
          <w:szCs w:val="26"/>
          <w:rtl/>
        </w:rPr>
        <w:t>–</w:t>
      </w:r>
      <w:r w:rsidR="00A860FF" w:rsidRPr="00903F30">
        <w:rPr>
          <w:rFonts w:cs="2  Lotus" w:hint="cs"/>
          <w:sz w:val="26"/>
          <w:szCs w:val="26"/>
          <w:rtl/>
        </w:rPr>
        <w:t xml:space="preserve"> با پسوند های زیر کلمه سازی کن و </w:t>
      </w:r>
      <w:r w:rsidRPr="00903F30">
        <w:rPr>
          <w:rFonts w:cs="2  Lotus" w:hint="cs"/>
          <w:sz w:val="26"/>
          <w:szCs w:val="26"/>
          <w:rtl/>
        </w:rPr>
        <w:t>بعد با انها جمله بساز.</w:t>
      </w:r>
    </w:p>
    <w:p w:rsidR="00CD7643" w:rsidRPr="00903F30" w:rsidRDefault="00420546" w:rsidP="00420546">
      <w:pPr>
        <w:tabs>
          <w:tab w:val="center" w:pos="5233"/>
        </w:tabs>
        <w:jc w:val="right"/>
        <w:rPr>
          <w:rFonts w:cs="2  Lotus"/>
          <w:sz w:val="26"/>
          <w:szCs w:val="26"/>
          <w:rtl/>
        </w:rPr>
      </w:pPr>
      <w:r w:rsidRPr="00903F30">
        <w:rPr>
          <w:rFonts w:cs="2  Lotus" w:hint="cs"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68C3F0FA" wp14:editId="400090D8">
                <wp:simplePos x="0" y="0"/>
                <wp:positionH relativeFrom="column">
                  <wp:posOffset>3712565</wp:posOffset>
                </wp:positionH>
                <wp:positionV relativeFrom="paragraph">
                  <wp:posOffset>405765</wp:posOffset>
                </wp:positionV>
                <wp:extent cx="2795270" cy="403225"/>
                <wp:effectExtent l="0" t="0" r="24130" b="1587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5270" cy="403225"/>
                          <a:chOff x="0" y="0"/>
                          <a:chExt cx="2795787" cy="403698"/>
                        </a:xfrm>
                      </wpg:grpSpPr>
                      <wps:wsp>
                        <wps:cNvPr id="19" name="Rectangle 19"/>
                        <wps:cNvSpPr/>
                        <wps:spPr>
                          <a:xfrm>
                            <a:off x="2169042" y="10633"/>
                            <a:ext cx="626745" cy="393065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Rectangle 20"/>
                        <wps:cNvSpPr/>
                        <wps:spPr>
                          <a:xfrm>
                            <a:off x="1722474" y="10633"/>
                            <a:ext cx="414020" cy="393065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D7643" w:rsidRDefault="00CD7643" w:rsidP="00CD7643">
                              <w:pPr>
                                <w:jc w:val="center"/>
                              </w:pPr>
                              <w:r>
                                <w:rPr>
                                  <w:rFonts w:cs="_MRT_Khodkar" w:hint="cs"/>
                                  <w:rtl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Rectangle 21"/>
                        <wps:cNvSpPr/>
                        <wps:spPr>
                          <a:xfrm>
                            <a:off x="1286539" y="0"/>
                            <a:ext cx="551815" cy="339725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D7643" w:rsidRPr="00CD7643" w:rsidRDefault="00CD7643" w:rsidP="00CD7643">
                              <w:pPr>
                                <w:jc w:val="center"/>
                                <w:rPr>
                                  <w:rFonts w:cs="2 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2  Lotus" w:hint="cs"/>
                                  <w:sz w:val="28"/>
                                  <w:szCs w:val="28"/>
                                  <w:rtl/>
                                </w:rPr>
                                <w:t>گ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Straight Arrow Connector 22"/>
                        <wps:cNvCnPr/>
                        <wps:spPr>
                          <a:xfrm flipH="1">
                            <a:off x="786809" y="244549"/>
                            <a:ext cx="478466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Rectangle 23"/>
                        <wps:cNvSpPr/>
                        <wps:spPr>
                          <a:xfrm>
                            <a:off x="0" y="10633"/>
                            <a:ext cx="711835" cy="393065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8" o:spid="_x0000_s1032" style="position:absolute;margin-left:292.35pt;margin-top:31.95pt;width:220.1pt;height:31.75pt;z-index:251675648" coordsize="27957,4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">
                <v:rect id="Rectangle 19" o:spid="_x0000_s1033" style="position:absolute;left:21690;top:106;width:6267;height:39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PImcMA&#10;AADbAAAADwAAAGRycy9kb3ducmV2LnhtbERPTWvCQBC9F/wPywi91Y1Bgk1dRSSVEHqp7cXbkJ0m&#10;wexsmt3E1F/vFgq9zeN9zmY3mVaM1LvGsoLlIgJBXFrdcKXg8+P1aQ3CeWSNrWVS8EMOdtvZwwZT&#10;ba/8TuPJVyKEsEtRQe19l0rpypoMuoXtiAP3ZXuDPsC+krrHawg3rYyjKJEGGw4NNXZ0qKm8nAaj&#10;IB6KrM3NUCRv6/OQ3bJkdTx/K/U4n/YvIDxN/l/85851mP8Mv7+EA+T2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PImcMAAADbAAAADwAAAAAAAAAAAAAAAACYAgAAZHJzL2Rv&#10;d25yZXYueG1sUEsFBgAAAAAEAAQA9QAAAIgDAAAAAA==&#10;" fillcolor="white [3201]" strokecolor="black [3200]" strokeweight=".5pt"/>
                <v:rect id="Rectangle 20" o:spid="_x0000_s1034" style="position:absolute;left:17224;top:106;width:4140;height:39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7ee7sA&#10;AADbAAAADwAAAGRycy9kb3ducmV2LnhtbERPyQrCMBC9C/5DGMGbpnoQraZSRFHw5HoemumCzaQ0&#10;Uevfm4Pg8fH21boztXhR6yrLCibjCARxZnXFhYLrZTeag3AeWWNtmRR8yME66fdWGGv75hO9zr4Q&#10;IYRdjApK75tYSpeVZNCNbUMcuNy2Bn2AbSF1i+8Qbmo5jaKZNFhxaCixoU1J2eP8NAo2qTxeHoub&#10;2zeHbmvdLr+nmVRqOOjSJQhPnf+Lf+6DVjAN68OX8ANk8g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JS+3nu7AAAA2wAAAA8AAAAAAAAAAAAAAAAAmAIAAGRycy9kb3ducmV2Lnht&#10;bFBLBQYAAAAABAAEAPUAAACAAwAAAAA=&#10;" fillcolor="white [3201]" strokecolor="white [3212]" strokeweight=".5pt">
                  <v:textbox>
                    <w:txbxContent>
                      <w:p w:rsidR="00CD7643" w:rsidRDefault="00CD7643" w:rsidP="00CD7643">
                        <w:pPr>
                          <w:jc w:val="center"/>
                        </w:pPr>
                        <w:r>
                          <w:rPr>
                            <w:rFonts w:cs="_MRT_Khodkar" w:hint="cs"/>
                            <w:rtl/>
                          </w:rPr>
                          <w:t>+</w:t>
                        </w:r>
                      </w:p>
                    </w:txbxContent>
                  </v:textbox>
                </v:rect>
                <v:rect id="Rectangle 21" o:spid="_x0000_s1035" style="position:absolute;left:12865;width:5518;height:3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J74L4A&#10;AADbAAAADwAAAGRycy9kb3ducmV2LnhtbESPzQrCMBCE74LvEFbwZlM9iFajFFEUPPl7Xpq1LTab&#10;0kStb28EweMwM98w82VrKvGkxpWWFQyjGARxZnXJuYLzaTOYgHAeWWNlmRS8ycFy0e3MMdH2xQd6&#10;Hn0uAoRdggoK7+tESpcVZNBFtiYO3s02Bn2QTS51g68AN5UcxfFYGiw5LBRY06qg7H58GAWrVO5P&#10;9+nFbetdu7Zuc7ummVSq32vTGQhPrf+Hf+2dVjAawvdL+AFy8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vye+C+AAAA2wAAAA8AAAAAAAAAAAAAAAAAmAIAAGRycy9kb3ducmV2&#10;LnhtbFBLBQYAAAAABAAEAPUAAACDAwAAAAA=&#10;" fillcolor="white [3201]" strokecolor="white [3212]" strokeweight=".5pt">
                  <v:textbox>
                    <w:txbxContent>
                      <w:p w:rsidR="00CD7643" w:rsidRPr="00CD7643" w:rsidRDefault="00CD7643" w:rsidP="00CD7643">
                        <w:pPr>
                          <w:jc w:val="center"/>
                          <w:rPr>
                            <w:rFonts w:cs="2  Lotus"/>
                            <w:sz w:val="28"/>
                            <w:szCs w:val="28"/>
                          </w:rPr>
                        </w:pPr>
                        <w:r>
                          <w:rPr>
                            <w:rFonts w:cs="2  Lotus" w:hint="cs"/>
                            <w:sz w:val="28"/>
                            <w:szCs w:val="28"/>
                            <w:rtl/>
                          </w:rPr>
                          <w:t>گر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2" o:spid="_x0000_s1036" type="#_x0000_t32" style="position:absolute;left:7868;top:2445;width:478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OYKcEAAADbAAAADwAAAGRycy9kb3ducmV2LnhtbESP32rCMBTG7wXfIRxhd5pa2JDOVGRO&#10;8M7N7QHOmtMmrjkpSab17ZfBwMuP78+Pb70ZXS8uFKL1rGC5KEAQN15b7hR8fuznKxAxIWvsPZOC&#10;G0XY1NPJGivtr/xOl1PqRB7hWKECk9JQSRkbQw7jwg/E2Wt9cJiyDJ3UAa953PWyLIon6dByJhgc&#10;6MVQ8336cZm7tefHXdDcvH6d7VsweGx7VOphNm6fQSQa0z383z5oBWUJf1/yD5D1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U5gpwQAAANsAAAAPAAAAAAAAAAAAAAAA&#10;AKECAABkcnMvZG93bnJldi54bWxQSwUGAAAAAAQABAD5AAAAjwMAAAAA&#10;" strokecolor="black [3213]">
                  <v:stroke endarrow="open"/>
                </v:shape>
                <v:rect id="Rectangle 23" o:spid="_x0000_s1037" style="position:absolute;top:106;width:7118;height:39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c1zsMA&#10;AADbAAAADwAAAGRycy9kb3ducmV2LnhtbESPQYvCMBSE7wv+h/AEb2uqLkWqUUSqiOxl1Yu3R/Ns&#10;i81LbVKt/vrNwoLHYeabYebLzlTiTo0rLSsYDSMQxJnVJecKTsfN5xSE88gaK8uk4EkOlovexxwT&#10;bR/8Q/eDz0UoYZeggsL7OpHSZQUZdENbEwfvYhuDPsgml7rBRyg3lRxHUSwNlhwWCqxpXVB2PbRG&#10;wbjdp9XOtPv4e3pu01caf23PN6UG/W41A+Gp8+/wP73TgZvA35fwA+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c1zsMAAADbAAAADwAAAAAAAAAAAAAAAACYAgAAZHJzL2Rv&#10;d25yZXYueG1sUEsFBgAAAAAEAAQA9QAAAIgDAAAAAA==&#10;" fillcolor="white [3201]" strokecolor="black [3200]" strokeweight=".5pt"/>
              </v:group>
            </w:pict>
          </mc:Fallback>
        </mc:AlternateContent>
      </w:r>
      <w:r w:rsidR="00CD7643" w:rsidRPr="00903F30">
        <w:rPr>
          <w:rFonts w:cs="2  Lotus" w:hint="cs"/>
          <w:sz w:val="26"/>
          <w:szCs w:val="26"/>
          <w:rtl/>
        </w:rPr>
        <w:t>.................................................................................................................</w:t>
      </w:r>
    </w:p>
    <w:p w:rsidR="008837D3" w:rsidRPr="00903F30" w:rsidRDefault="00CD7643" w:rsidP="00CD7643">
      <w:pPr>
        <w:jc w:val="right"/>
        <w:rPr>
          <w:rFonts w:cs="2  Lotus"/>
          <w:sz w:val="26"/>
          <w:szCs w:val="26"/>
          <w:rtl/>
        </w:rPr>
      </w:pPr>
      <w:r w:rsidRPr="00903F30">
        <w:rPr>
          <w:rFonts w:cs="2  Lotus" w:hint="cs"/>
          <w:sz w:val="26"/>
          <w:szCs w:val="26"/>
          <w:rtl/>
        </w:rPr>
        <w:t>........................................................................</w:t>
      </w:r>
      <w:r w:rsidR="00903F30" w:rsidRPr="00903F30">
        <w:rPr>
          <w:rFonts w:cs="2  Lotus"/>
          <w:noProof/>
          <w:sz w:val="26"/>
          <w:szCs w:val="26"/>
        </w:rPr>
        <w:t xml:space="preserve"> </w:t>
      </w:r>
      <w:r w:rsidRPr="00903F30">
        <w:rPr>
          <w:rFonts w:cs="2  Lotus" w:hint="cs"/>
          <w:sz w:val="26"/>
          <w:szCs w:val="26"/>
          <w:rtl/>
        </w:rPr>
        <w:t>............................................</w:t>
      </w:r>
    </w:p>
    <w:p w:rsidR="00860CCA" w:rsidRDefault="00DC6E17" w:rsidP="00420546">
      <w:pPr>
        <w:rPr>
          <w:rFonts w:cs="2  Lotus" w:hint="cs"/>
          <w:sz w:val="2"/>
          <w:szCs w:val="2"/>
          <w:rtl/>
        </w:rPr>
      </w:pPr>
      <w:bookmarkStart w:id="0" w:name="_GoBack"/>
      <w:r>
        <w:rPr>
          <w:rFonts w:ascii="Arial" w:hAnsi="Arial" w:cs="2  Lotus"/>
          <w:noProof/>
          <w:color w:val="221E1F"/>
          <w:sz w:val="10"/>
          <w:szCs w:val="10"/>
          <w:rtl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83A76CC" wp14:editId="75EC66CB">
                <wp:simplePos x="0" y="0"/>
                <wp:positionH relativeFrom="column">
                  <wp:posOffset>226695</wp:posOffset>
                </wp:positionH>
                <wp:positionV relativeFrom="paragraph">
                  <wp:posOffset>78740</wp:posOffset>
                </wp:positionV>
                <wp:extent cx="6379210" cy="0"/>
                <wp:effectExtent l="0" t="0" r="2159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7921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left:0;text-align:left;z-index:251691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.85pt,6.2pt" to="520.15pt,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" strokecolor="black [3213]">
                <v:stroke dashstyle="1 1"/>
              </v:line>
            </w:pict>
          </mc:Fallback>
        </mc:AlternateContent>
      </w:r>
      <w:bookmarkEnd w:id="0"/>
    </w:p>
    <w:p w:rsidR="00860CCA" w:rsidRPr="00860CCA" w:rsidRDefault="00860CCA" w:rsidP="00420546">
      <w:pPr>
        <w:rPr>
          <w:rFonts w:cs="2  Lotus" w:hint="cs"/>
          <w:sz w:val="26"/>
          <w:szCs w:val="26"/>
          <w:rtl/>
        </w:rPr>
      </w:pPr>
      <w:r>
        <w:rPr>
          <w:rFonts w:cs="2  Lotus" w:hint="cs"/>
          <w:sz w:val="26"/>
          <w:szCs w:val="26"/>
          <w:rtl/>
        </w:rPr>
        <w:t xml:space="preserve">8 </w:t>
      </w:r>
      <w:r>
        <w:rPr>
          <w:rFonts w:ascii="Times New Roman" w:hAnsi="Times New Roman" w:cs="Times New Roman" w:hint="cs"/>
          <w:sz w:val="26"/>
          <w:szCs w:val="26"/>
          <w:rtl/>
        </w:rPr>
        <w:t>–</w:t>
      </w:r>
      <w:r>
        <w:rPr>
          <w:rFonts w:cs="2  Lotus" w:hint="cs"/>
          <w:sz w:val="26"/>
          <w:szCs w:val="26"/>
          <w:rtl/>
        </w:rPr>
        <w:t xml:space="preserve"> به نظر شما چرا در داستان گلدان خالی « پینگ » مورد تشویق امپراتور قرار گرفت؟در دو خط بنویس.</w:t>
      </w:r>
    </w:p>
    <w:p w:rsidR="00860CCA" w:rsidRDefault="00860CCA" w:rsidP="00860CCA">
      <w:pPr>
        <w:rPr>
          <w:rFonts w:cs="2  Lotus" w:hint="cs"/>
          <w:sz w:val="2"/>
          <w:szCs w:val="2"/>
          <w:rtl/>
        </w:rPr>
      </w:pPr>
      <w:r w:rsidRPr="00903F30">
        <w:rPr>
          <w:rFonts w:cs="2  Lotus" w:hint="cs"/>
          <w:sz w:val="26"/>
          <w:szCs w:val="2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2  Lotus" w:hint="cs"/>
          <w:sz w:val="26"/>
          <w:szCs w:val="26"/>
          <w:rtl/>
        </w:rPr>
        <w:t>..............................</w:t>
      </w:r>
    </w:p>
    <w:p w:rsidR="00903F30" w:rsidRPr="00903F30" w:rsidRDefault="002843B5" w:rsidP="00420546">
      <w:pPr>
        <w:rPr>
          <w:rFonts w:cs="2  Lotus"/>
          <w:sz w:val="2"/>
          <w:szCs w:val="2"/>
          <w:rtl/>
        </w:rPr>
      </w:pPr>
      <w:r>
        <w:rPr>
          <w:rFonts w:ascii="Arial" w:hAnsi="Arial" w:cs="2  Lotus"/>
          <w:noProof/>
          <w:color w:val="221E1F"/>
          <w:sz w:val="10"/>
          <w:szCs w:val="10"/>
          <w:rtl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97F7373" wp14:editId="797CAB3C">
                <wp:simplePos x="0" y="0"/>
                <wp:positionH relativeFrom="column">
                  <wp:posOffset>226695</wp:posOffset>
                </wp:positionH>
                <wp:positionV relativeFrom="paragraph">
                  <wp:posOffset>89535</wp:posOffset>
                </wp:positionV>
                <wp:extent cx="6379210" cy="0"/>
                <wp:effectExtent l="0" t="0" r="2159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7921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left:0;text-align:left;z-index:251688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.85pt,7.05pt" to="520.15pt,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" strokecolor="black [3213]">
                <v:stroke dashstyle="1 1"/>
              </v:line>
            </w:pict>
          </mc:Fallback>
        </mc:AlternateContent>
      </w:r>
    </w:p>
    <w:p w:rsidR="00B257DE" w:rsidRDefault="00860CCA" w:rsidP="00860CCA">
      <w:pPr>
        <w:spacing w:after="0"/>
        <w:rPr>
          <w:rFonts w:cs="2  Lotus" w:hint="cs"/>
          <w:sz w:val="26"/>
          <w:szCs w:val="26"/>
          <w:rtl/>
        </w:rPr>
      </w:pPr>
      <w:r>
        <w:rPr>
          <w:rFonts w:cs="2  Lotus" w:hint="cs"/>
          <w:sz w:val="26"/>
          <w:szCs w:val="26"/>
          <w:rtl/>
        </w:rPr>
        <w:t xml:space="preserve">8 </w:t>
      </w:r>
      <w:r>
        <w:rPr>
          <w:rFonts w:ascii="Times New Roman" w:hAnsi="Times New Roman" w:cs="Times New Roman" w:hint="cs"/>
          <w:sz w:val="26"/>
          <w:szCs w:val="26"/>
          <w:rtl/>
        </w:rPr>
        <w:t>–</w:t>
      </w:r>
      <w:r>
        <w:rPr>
          <w:rFonts w:cs="2  Lotus" w:hint="cs"/>
          <w:sz w:val="26"/>
          <w:szCs w:val="26"/>
          <w:rtl/>
        </w:rPr>
        <w:t xml:space="preserve">  خلاصه ی داستان چنار و کدو بن را در پنج خط بنویس.</w:t>
      </w:r>
    </w:p>
    <w:p w:rsidR="00B257DE" w:rsidRPr="00860CCA" w:rsidRDefault="00420546" w:rsidP="00860CCA">
      <w:pPr>
        <w:rPr>
          <w:rFonts w:cs="2  Lotus"/>
          <w:sz w:val="26"/>
          <w:szCs w:val="26"/>
          <w:rtl/>
        </w:rPr>
      </w:pPr>
      <w:r w:rsidRPr="00903F30">
        <w:rPr>
          <w:rFonts w:cs="2  Lotus" w:hint="cs"/>
          <w:sz w:val="26"/>
          <w:szCs w:val="2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60CCA">
        <w:rPr>
          <w:rFonts w:cs="2  Lotus" w:hint="cs"/>
          <w:sz w:val="26"/>
          <w:szCs w:val="26"/>
          <w:rtl/>
        </w:rPr>
        <w:t>......</w:t>
      </w:r>
      <w:r w:rsidRPr="00903F30">
        <w:rPr>
          <w:rFonts w:cs="2  Lotus" w:hint="cs"/>
          <w:sz w:val="26"/>
          <w:szCs w:val="26"/>
          <w:rtl/>
        </w:rPr>
        <w:t>.............................................................................................</w:t>
      </w:r>
      <w:r w:rsidR="00903F30" w:rsidRPr="00903F30">
        <w:rPr>
          <w:rFonts w:cs="2  Lotus" w:hint="cs"/>
          <w:sz w:val="26"/>
          <w:szCs w:val="26"/>
          <w:rtl/>
        </w:rPr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993"/>
        <w:gridCol w:w="1383"/>
        <w:gridCol w:w="5953"/>
        <w:gridCol w:w="746"/>
      </w:tblGrid>
      <w:tr w:rsidR="00B20C21" w:rsidRPr="00B20C21" w:rsidTr="00B20C21">
        <w:tc>
          <w:tcPr>
            <w:tcW w:w="1242" w:type="dxa"/>
          </w:tcPr>
          <w:p w:rsidR="00B20C21" w:rsidRPr="00B20C21" w:rsidRDefault="00B20C21" w:rsidP="00B20C21">
            <w:pPr>
              <w:jc w:val="center"/>
              <w:rPr>
                <w:rFonts w:cs="2  Lotus"/>
                <w:sz w:val="24"/>
                <w:szCs w:val="24"/>
              </w:rPr>
            </w:pPr>
            <w:r w:rsidRPr="00B20C21">
              <w:rPr>
                <w:rFonts w:cs="2  Lotus" w:hint="cs"/>
                <w:sz w:val="24"/>
                <w:szCs w:val="24"/>
                <w:rtl/>
              </w:rPr>
              <w:t>قابل قبول</w:t>
            </w:r>
          </w:p>
        </w:tc>
        <w:tc>
          <w:tcPr>
            <w:tcW w:w="993" w:type="dxa"/>
          </w:tcPr>
          <w:p w:rsidR="00B20C21" w:rsidRPr="00B20C21" w:rsidRDefault="00B20C21" w:rsidP="00B20C21">
            <w:pPr>
              <w:jc w:val="center"/>
              <w:rPr>
                <w:rFonts w:cs="2  Lotus"/>
                <w:sz w:val="24"/>
                <w:szCs w:val="24"/>
              </w:rPr>
            </w:pPr>
            <w:r w:rsidRPr="00B20C21">
              <w:rPr>
                <w:rFonts w:cs="2  Lotus" w:hint="cs"/>
                <w:sz w:val="24"/>
                <w:szCs w:val="24"/>
                <w:rtl/>
              </w:rPr>
              <w:t>خوب</w:t>
            </w:r>
          </w:p>
        </w:tc>
        <w:tc>
          <w:tcPr>
            <w:tcW w:w="1383" w:type="dxa"/>
          </w:tcPr>
          <w:p w:rsidR="00B20C21" w:rsidRPr="00B20C21" w:rsidRDefault="00B20C21" w:rsidP="00B20C21">
            <w:pPr>
              <w:jc w:val="center"/>
              <w:rPr>
                <w:rFonts w:cs="2  Lotus"/>
                <w:sz w:val="24"/>
                <w:szCs w:val="24"/>
              </w:rPr>
            </w:pPr>
            <w:r w:rsidRPr="00B20C21">
              <w:rPr>
                <w:rFonts w:cs="2  Lotus" w:hint="cs"/>
                <w:sz w:val="24"/>
                <w:szCs w:val="24"/>
                <w:rtl/>
              </w:rPr>
              <w:t>خیلی خوب</w:t>
            </w:r>
          </w:p>
        </w:tc>
        <w:tc>
          <w:tcPr>
            <w:tcW w:w="5953" w:type="dxa"/>
          </w:tcPr>
          <w:p w:rsidR="00B20C21" w:rsidRPr="00B20C21" w:rsidRDefault="00B20C21" w:rsidP="00B20C21">
            <w:pPr>
              <w:ind w:left="-1" w:firstLine="1"/>
              <w:jc w:val="center"/>
              <w:rPr>
                <w:rFonts w:cs="2  Lotus"/>
                <w:sz w:val="24"/>
                <w:szCs w:val="24"/>
              </w:rPr>
            </w:pPr>
            <w:r w:rsidRPr="00B20C21">
              <w:rPr>
                <w:rFonts w:cs="2  Lotus" w:hint="cs"/>
                <w:sz w:val="24"/>
                <w:szCs w:val="24"/>
                <w:rtl/>
              </w:rPr>
              <w:t>انتظارات</w:t>
            </w:r>
          </w:p>
        </w:tc>
        <w:tc>
          <w:tcPr>
            <w:tcW w:w="746" w:type="dxa"/>
          </w:tcPr>
          <w:p w:rsidR="00B20C21" w:rsidRPr="00B20C21" w:rsidRDefault="00B20C21" w:rsidP="00B20C21">
            <w:pPr>
              <w:jc w:val="center"/>
              <w:rPr>
                <w:rFonts w:cs="2  Lotus"/>
                <w:sz w:val="24"/>
                <w:szCs w:val="24"/>
              </w:rPr>
            </w:pPr>
            <w:r w:rsidRPr="00B20C21">
              <w:rPr>
                <w:rFonts w:cs="2  Lotus" w:hint="cs"/>
                <w:sz w:val="24"/>
                <w:szCs w:val="24"/>
                <w:rtl/>
              </w:rPr>
              <w:t>ردیف</w:t>
            </w:r>
          </w:p>
        </w:tc>
      </w:tr>
      <w:tr w:rsidR="00B20C21" w:rsidRPr="00B20C21" w:rsidTr="00B20C21">
        <w:tc>
          <w:tcPr>
            <w:tcW w:w="1242" w:type="dxa"/>
          </w:tcPr>
          <w:p w:rsidR="00B20C21" w:rsidRPr="00B20C21" w:rsidRDefault="00B20C21" w:rsidP="00B20C21">
            <w:pPr>
              <w:jc w:val="right"/>
              <w:rPr>
                <w:rFonts w:cs="2  Lotus"/>
                <w:sz w:val="24"/>
                <w:szCs w:val="24"/>
              </w:rPr>
            </w:pPr>
          </w:p>
        </w:tc>
        <w:tc>
          <w:tcPr>
            <w:tcW w:w="993" w:type="dxa"/>
          </w:tcPr>
          <w:p w:rsidR="00B20C21" w:rsidRPr="00B20C21" w:rsidRDefault="00B20C21" w:rsidP="00B20C21">
            <w:pPr>
              <w:jc w:val="right"/>
              <w:rPr>
                <w:rFonts w:cs="2  Lotus"/>
                <w:sz w:val="24"/>
                <w:szCs w:val="24"/>
              </w:rPr>
            </w:pPr>
          </w:p>
        </w:tc>
        <w:tc>
          <w:tcPr>
            <w:tcW w:w="1383" w:type="dxa"/>
          </w:tcPr>
          <w:p w:rsidR="00B20C21" w:rsidRPr="00B20C21" w:rsidRDefault="00B20C21" w:rsidP="00B20C21">
            <w:pPr>
              <w:jc w:val="right"/>
              <w:rPr>
                <w:rFonts w:cs="2  Lotus"/>
                <w:sz w:val="24"/>
                <w:szCs w:val="24"/>
              </w:rPr>
            </w:pPr>
          </w:p>
        </w:tc>
        <w:tc>
          <w:tcPr>
            <w:tcW w:w="5953" w:type="dxa"/>
          </w:tcPr>
          <w:p w:rsidR="00B20C21" w:rsidRPr="00B20C21" w:rsidRDefault="00B20C21" w:rsidP="00B20C21">
            <w:pPr>
              <w:rPr>
                <w:rFonts w:cs="2  Lotus"/>
                <w:sz w:val="24"/>
                <w:szCs w:val="24"/>
              </w:rPr>
            </w:pPr>
            <w:r>
              <w:rPr>
                <w:rFonts w:cs="2  Lotus" w:hint="cs"/>
                <w:sz w:val="24"/>
                <w:szCs w:val="24"/>
                <w:rtl/>
              </w:rPr>
              <w:t>فعالیت های املایی را به درستی انجام داده است.</w:t>
            </w:r>
            <w:r w:rsidRPr="00B20C21">
              <w:rPr>
                <w:rFonts w:cs="2  Lotus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746" w:type="dxa"/>
          </w:tcPr>
          <w:p w:rsidR="00B20C21" w:rsidRPr="00B20C21" w:rsidRDefault="00B20C21" w:rsidP="00B20C21">
            <w:pPr>
              <w:jc w:val="center"/>
              <w:rPr>
                <w:rFonts w:cs="2  Lotus"/>
                <w:sz w:val="24"/>
                <w:szCs w:val="24"/>
              </w:rPr>
            </w:pPr>
            <w:r w:rsidRPr="00B20C21">
              <w:rPr>
                <w:rFonts w:cs="2  Lotus" w:hint="cs"/>
                <w:sz w:val="24"/>
                <w:szCs w:val="24"/>
                <w:rtl/>
              </w:rPr>
              <w:t>1</w:t>
            </w:r>
          </w:p>
        </w:tc>
      </w:tr>
      <w:tr w:rsidR="00B20C21" w:rsidRPr="00B20C21" w:rsidTr="00B20C21">
        <w:tc>
          <w:tcPr>
            <w:tcW w:w="1242" w:type="dxa"/>
          </w:tcPr>
          <w:p w:rsidR="00B20C21" w:rsidRPr="00B20C21" w:rsidRDefault="00B20C21" w:rsidP="00B20C21">
            <w:pPr>
              <w:jc w:val="right"/>
              <w:rPr>
                <w:rFonts w:cs="2  Lotus"/>
                <w:sz w:val="24"/>
                <w:szCs w:val="24"/>
              </w:rPr>
            </w:pPr>
          </w:p>
        </w:tc>
        <w:tc>
          <w:tcPr>
            <w:tcW w:w="993" w:type="dxa"/>
          </w:tcPr>
          <w:p w:rsidR="00B20C21" w:rsidRPr="00B20C21" w:rsidRDefault="00B20C21" w:rsidP="00B20C21">
            <w:pPr>
              <w:jc w:val="right"/>
              <w:rPr>
                <w:rFonts w:cs="2  Lotus"/>
                <w:sz w:val="24"/>
                <w:szCs w:val="24"/>
              </w:rPr>
            </w:pPr>
          </w:p>
        </w:tc>
        <w:tc>
          <w:tcPr>
            <w:tcW w:w="1383" w:type="dxa"/>
          </w:tcPr>
          <w:p w:rsidR="00B20C21" w:rsidRPr="00B20C21" w:rsidRDefault="00B20C21" w:rsidP="00B20C21">
            <w:pPr>
              <w:jc w:val="right"/>
              <w:rPr>
                <w:rFonts w:cs="2  Lotus"/>
                <w:sz w:val="24"/>
                <w:szCs w:val="24"/>
              </w:rPr>
            </w:pPr>
          </w:p>
        </w:tc>
        <w:tc>
          <w:tcPr>
            <w:tcW w:w="5953" w:type="dxa"/>
          </w:tcPr>
          <w:p w:rsidR="00B20C21" w:rsidRPr="00B20C21" w:rsidRDefault="00B20C21" w:rsidP="00B20C21">
            <w:pPr>
              <w:rPr>
                <w:rFonts w:cs="2  Lotus"/>
                <w:sz w:val="24"/>
                <w:szCs w:val="24"/>
              </w:rPr>
            </w:pPr>
            <w:r>
              <w:rPr>
                <w:rFonts w:cs="2  Lotus" w:hint="cs"/>
                <w:sz w:val="24"/>
                <w:szCs w:val="24"/>
                <w:rtl/>
              </w:rPr>
              <w:t>در درک متن به سوالات ب</w:t>
            </w:r>
            <w:r w:rsidR="00B257DE">
              <w:rPr>
                <w:rFonts w:cs="2  Lotus" w:hint="cs"/>
                <w:sz w:val="24"/>
                <w:szCs w:val="24"/>
                <w:rtl/>
              </w:rPr>
              <w:t>ه</w:t>
            </w:r>
            <w:r>
              <w:rPr>
                <w:rFonts w:cs="2  Lotus" w:hint="cs"/>
                <w:sz w:val="24"/>
                <w:szCs w:val="24"/>
                <w:rtl/>
              </w:rPr>
              <w:t xml:space="preserve"> درستی پاسخ داده است.</w:t>
            </w:r>
          </w:p>
        </w:tc>
        <w:tc>
          <w:tcPr>
            <w:tcW w:w="746" w:type="dxa"/>
          </w:tcPr>
          <w:p w:rsidR="00B20C21" w:rsidRPr="00B20C21" w:rsidRDefault="00B20C21" w:rsidP="00B20C21">
            <w:pPr>
              <w:jc w:val="center"/>
              <w:rPr>
                <w:rFonts w:cs="2  Lotus"/>
                <w:sz w:val="24"/>
                <w:szCs w:val="24"/>
              </w:rPr>
            </w:pPr>
            <w:r w:rsidRPr="00B20C21">
              <w:rPr>
                <w:rFonts w:cs="2  Lotus" w:hint="cs"/>
                <w:sz w:val="24"/>
                <w:szCs w:val="24"/>
                <w:rtl/>
              </w:rPr>
              <w:t>2</w:t>
            </w:r>
          </w:p>
        </w:tc>
      </w:tr>
      <w:tr w:rsidR="00B20C21" w:rsidRPr="00B20C21" w:rsidTr="00B20C21">
        <w:tc>
          <w:tcPr>
            <w:tcW w:w="1242" w:type="dxa"/>
          </w:tcPr>
          <w:p w:rsidR="00B20C21" w:rsidRPr="00B20C21" w:rsidRDefault="00B20C21" w:rsidP="00B20C21">
            <w:pPr>
              <w:jc w:val="right"/>
              <w:rPr>
                <w:rFonts w:cs="2  Lotus"/>
                <w:sz w:val="24"/>
                <w:szCs w:val="24"/>
              </w:rPr>
            </w:pPr>
          </w:p>
        </w:tc>
        <w:tc>
          <w:tcPr>
            <w:tcW w:w="993" w:type="dxa"/>
          </w:tcPr>
          <w:p w:rsidR="00B20C21" w:rsidRPr="00B20C21" w:rsidRDefault="00B20C21" w:rsidP="00B20C21">
            <w:pPr>
              <w:jc w:val="right"/>
              <w:rPr>
                <w:rFonts w:cs="2  Lotus"/>
                <w:sz w:val="24"/>
                <w:szCs w:val="24"/>
              </w:rPr>
            </w:pPr>
          </w:p>
        </w:tc>
        <w:tc>
          <w:tcPr>
            <w:tcW w:w="1383" w:type="dxa"/>
          </w:tcPr>
          <w:p w:rsidR="00B20C21" w:rsidRPr="00B20C21" w:rsidRDefault="00B20C21" w:rsidP="00B20C21">
            <w:pPr>
              <w:jc w:val="right"/>
              <w:rPr>
                <w:rFonts w:cs="2  Lotus"/>
                <w:sz w:val="24"/>
                <w:szCs w:val="24"/>
              </w:rPr>
            </w:pPr>
          </w:p>
        </w:tc>
        <w:tc>
          <w:tcPr>
            <w:tcW w:w="5953" w:type="dxa"/>
          </w:tcPr>
          <w:p w:rsidR="00B20C21" w:rsidRPr="00B20C21" w:rsidRDefault="002843B5" w:rsidP="002843B5">
            <w:pPr>
              <w:rPr>
                <w:rFonts w:cs="2  Lotus"/>
                <w:sz w:val="24"/>
                <w:szCs w:val="24"/>
              </w:rPr>
            </w:pPr>
            <w:r>
              <w:rPr>
                <w:rFonts w:cs="2  Lotus" w:hint="cs"/>
                <w:sz w:val="24"/>
                <w:szCs w:val="24"/>
                <w:rtl/>
              </w:rPr>
              <w:t>شعر</w:t>
            </w:r>
            <w:r w:rsidR="00B20C21">
              <w:rPr>
                <w:rFonts w:cs="2  Lotus" w:hint="cs"/>
                <w:sz w:val="24"/>
                <w:szCs w:val="24"/>
                <w:rtl/>
              </w:rPr>
              <w:t xml:space="preserve"> را به درستی تفسیر و در مورد آن نوشته است.</w:t>
            </w:r>
          </w:p>
        </w:tc>
        <w:tc>
          <w:tcPr>
            <w:tcW w:w="746" w:type="dxa"/>
          </w:tcPr>
          <w:p w:rsidR="00B20C21" w:rsidRPr="00B20C21" w:rsidRDefault="0073727B" w:rsidP="00B20C21">
            <w:pPr>
              <w:jc w:val="center"/>
              <w:rPr>
                <w:rFonts w:cs="2  Lotus"/>
                <w:sz w:val="24"/>
                <w:szCs w:val="24"/>
              </w:rPr>
            </w:pPr>
            <w:r>
              <w:rPr>
                <w:rFonts w:cs="2  Lotus" w:hint="cs"/>
                <w:sz w:val="24"/>
                <w:szCs w:val="24"/>
                <w:rtl/>
              </w:rPr>
              <w:t>3</w:t>
            </w:r>
          </w:p>
        </w:tc>
      </w:tr>
    </w:tbl>
    <w:p w:rsidR="00420546" w:rsidRPr="00B20C21" w:rsidRDefault="00420546" w:rsidP="006066B9">
      <w:pPr>
        <w:rPr>
          <w:rFonts w:cs="2  Lotus"/>
          <w:sz w:val="26"/>
          <w:szCs w:val="26"/>
          <w:rtl/>
        </w:rPr>
      </w:pPr>
    </w:p>
    <w:sectPr w:rsidR="00420546" w:rsidRPr="00B20C21" w:rsidSect="00860CCA">
      <w:pgSz w:w="11906" w:h="16838" w:code="9"/>
      <w:pgMar w:top="720" w:right="720" w:bottom="426" w:left="567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2 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_MRT_Khodka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6EE0"/>
    <w:rsid w:val="002843B5"/>
    <w:rsid w:val="00420546"/>
    <w:rsid w:val="00536EE0"/>
    <w:rsid w:val="006066B9"/>
    <w:rsid w:val="0073727B"/>
    <w:rsid w:val="007B5772"/>
    <w:rsid w:val="007D4F86"/>
    <w:rsid w:val="00847AFC"/>
    <w:rsid w:val="00860CCA"/>
    <w:rsid w:val="008837D3"/>
    <w:rsid w:val="008F218D"/>
    <w:rsid w:val="00903F30"/>
    <w:rsid w:val="00A860FF"/>
    <w:rsid w:val="00B20C21"/>
    <w:rsid w:val="00B257DE"/>
    <w:rsid w:val="00CD7643"/>
    <w:rsid w:val="00DC6E17"/>
    <w:rsid w:val="00E306B2"/>
    <w:rsid w:val="00F533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F218D"/>
    <w:pPr>
      <w:bidi/>
      <w:spacing w:after="0" w:line="240" w:lineRule="auto"/>
    </w:pPr>
    <w:rPr>
      <w:rFonts w:ascii="Times New Roman" w:eastAsia="PMingLiU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F218D"/>
    <w:pPr>
      <w:bidi/>
      <w:spacing w:after="0" w:line="240" w:lineRule="auto"/>
    </w:pPr>
    <w:rPr>
      <w:rFonts w:ascii="Times New Roman" w:eastAsia="PMingLiU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8</TotalTime>
  <Pages>2</Pages>
  <Words>718</Words>
  <Characters>409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sco</dc:creator>
  <cp:lastModifiedBy>cisco</cp:lastModifiedBy>
  <cp:revision>10</cp:revision>
  <dcterms:created xsi:type="dcterms:W3CDTF">2015-11-15T12:20:00Z</dcterms:created>
  <dcterms:modified xsi:type="dcterms:W3CDTF">2015-11-16T10:34:00Z</dcterms:modified>
</cp:coreProperties>
</file>